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8B1B31" w:rsidRPr="00D87A5B" w:rsidTr="00827856">
        <w:tc>
          <w:tcPr>
            <w:tcW w:w="3970" w:type="dxa"/>
          </w:tcPr>
          <w:p w:rsidR="008B1B31" w:rsidRPr="00D87A5B" w:rsidRDefault="008B1B31" w:rsidP="00827856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 w:rsidRPr="00D87A5B">
              <w:rPr>
                <w:sz w:val="26"/>
                <w:szCs w:val="26"/>
              </w:rPr>
              <w:t>SỞ GIÁO DỤC VÀ ĐÀO TẠO</w:t>
            </w:r>
          </w:p>
          <w:p w:rsidR="008B1B31" w:rsidRPr="00D87A5B" w:rsidRDefault="008B1B31" w:rsidP="00827856">
            <w:pPr>
              <w:spacing w:after="0" w:line="240" w:lineRule="auto"/>
              <w:ind w:right="-108" w:firstLine="40"/>
              <w:jc w:val="center"/>
              <w:rPr>
                <w:sz w:val="26"/>
                <w:szCs w:val="26"/>
              </w:rPr>
            </w:pPr>
            <w:r w:rsidRPr="00D87A5B">
              <w:rPr>
                <w:sz w:val="26"/>
                <w:szCs w:val="26"/>
              </w:rPr>
              <w:t>THÀNH PHỐ HỒ CHÍ MINH</w:t>
            </w:r>
          </w:p>
          <w:p w:rsidR="008B1B31" w:rsidRPr="00D87A5B" w:rsidRDefault="008B1B31" w:rsidP="00827856">
            <w:pPr>
              <w:spacing w:after="0" w:line="240" w:lineRule="auto"/>
              <w:ind w:right="-108" w:firstLine="38"/>
              <w:jc w:val="center"/>
              <w:rPr>
                <w:b/>
                <w:sz w:val="26"/>
                <w:szCs w:val="26"/>
              </w:rPr>
            </w:pPr>
            <w:r w:rsidRPr="00D87A5B">
              <w:rPr>
                <w:b/>
                <w:sz w:val="26"/>
                <w:szCs w:val="26"/>
              </w:rPr>
              <w:t>TRƯỜNG THCS VÀ THPT</w:t>
            </w:r>
          </w:p>
          <w:p w:rsidR="008B1B31" w:rsidRPr="00D87A5B" w:rsidRDefault="008B1B31" w:rsidP="00827856">
            <w:pPr>
              <w:spacing w:after="0" w:line="240" w:lineRule="auto"/>
              <w:ind w:right="-108" w:firstLine="40"/>
              <w:jc w:val="center"/>
              <w:rPr>
                <w:b/>
                <w:sz w:val="26"/>
                <w:szCs w:val="26"/>
              </w:rPr>
            </w:pPr>
            <w:r w:rsidRPr="00D87A5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7216" behindDoc="0" locked="0" layoutInCell="1" allowOverlap="1" wp14:anchorId="4AD35CCC" wp14:editId="299BD879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49</wp:posOffset>
                      </wp:positionV>
                      <wp:extent cx="1085850" cy="0"/>
                      <wp:effectExtent l="0" t="0" r="0" b="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6918D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51.1pt;margin-top:17.5pt;width:85.5pt;height:0;z-index:251657216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RP2JAIAAEo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">
                      <w10:wrap anchorx="margin"/>
                    </v:shape>
                  </w:pict>
                </mc:Fallback>
              </mc:AlternateContent>
            </w:r>
            <w:r w:rsidRPr="00D87A5B">
              <w:rPr>
                <w:b/>
                <w:sz w:val="26"/>
                <w:szCs w:val="26"/>
              </w:rPr>
              <w:t>NGỌC VIỄN ĐÔNG</w:t>
            </w:r>
          </w:p>
          <w:p w:rsidR="008B1B31" w:rsidRPr="00D87A5B" w:rsidRDefault="008B1B31" w:rsidP="00827856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  <w:r>
              <w:rPr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F4D7CC4" wp14:editId="3AB844BE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111174</wp:posOffset>
                      </wp:positionV>
                      <wp:extent cx="1485900" cy="304800"/>
                      <wp:effectExtent l="0" t="0" r="19050" b="19050"/>
                      <wp:wrapNone/>
                      <wp:docPr id="4" name="Hộp Văn bản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8B1B31" w:rsidRDefault="008B1B31" w:rsidP="008B1B31">
                                  <w:pPr>
                                    <w:spacing w:after="0"/>
                                  </w:pPr>
                                  <w:r w:rsidRPr="00D87A5B"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F4D7CC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Hộp Văn bản 4" o:spid="_x0000_s1026" type="#_x0000_t202" style="position:absolute;left:0;text-align:left;margin-left:36.15pt;margin-top:8.75pt;width:117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" fillcolor="white [3201]" strokeweight=".5pt">
                      <v:textbox>
                        <w:txbxContent>
                          <w:p w:rsidR="008B1B31" w:rsidRDefault="008B1B31" w:rsidP="008B1B31">
                            <w:pPr>
                              <w:spacing w:after="0"/>
                            </w:pPr>
                            <w:r w:rsidRPr="00D87A5B"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B1B31" w:rsidRPr="00D87A5B" w:rsidRDefault="008B1B31" w:rsidP="00827856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8B1B31" w:rsidRPr="00D87A5B" w:rsidRDefault="008B1B31" w:rsidP="00827856">
            <w:pPr>
              <w:pStyle w:val="NoSpacing"/>
              <w:jc w:val="center"/>
              <w:rPr>
                <w:b/>
                <w:szCs w:val="26"/>
              </w:rPr>
            </w:pPr>
            <w:r w:rsidRPr="00D87A5B">
              <w:rPr>
                <w:b/>
                <w:szCs w:val="26"/>
              </w:rPr>
              <w:t>ĐỀ KIỂM TRA CUỐI HỌC KÌ I</w:t>
            </w:r>
          </w:p>
          <w:p w:rsidR="008B1B31" w:rsidRPr="00D87A5B" w:rsidRDefault="008B1B31" w:rsidP="00827856">
            <w:pPr>
              <w:pStyle w:val="NoSpacing"/>
              <w:jc w:val="center"/>
              <w:rPr>
                <w:szCs w:val="26"/>
              </w:rPr>
            </w:pPr>
            <w:r w:rsidRPr="00D87A5B">
              <w:rPr>
                <w:szCs w:val="26"/>
              </w:rPr>
              <w:t>Năm học: 2021 – 2022</w:t>
            </w:r>
          </w:p>
          <w:p w:rsidR="008B1B31" w:rsidRPr="00D87A5B" w:rsidRDefault="008B1B31" w:rsidP="00827856">
            <w:pPr>
              <w:pStyle w:val="NoSpacing"/>
              <w:jc w:val="center"/>
              <w:rPr>
                <w:szCs w:val="26"/>
              </w:rPr>
            </w:pPr>
            <w:r w:rsidRPr="00D87A5B">
              <w:rPr>
                <w:szCs w:val="26"/>
              </w:rPr>
              <w:t xml:space="preserve">Môn: </w:t>
            </w:r>
            <w:r>
              <w:rPr>
                <w:szCs w:val="26"/>
              </w:rPr>
              <w:t>Toán</w:t>
            </w:r>
            <w:r w:rsidRPr="00D87A5B">
              <w:rPr>
                <w:szCs w:val="26"/>
              </w:rPr>
              <w:t xml:space="preserve"> – Khối: </w:t>
            </w:r>
            <w:r>
              <w:rPr>
                <w:szCs w:val="26"/>
              </w:rPr>
              <w:t>7</w:t>
            </w:r>
          </w:p>
          <w:p w:rsidR="008B1B31" w:rsidRPr="00D87A5B" w:rsidRDefault="008B1B31" w:rsidP="00827856">
            <w:pPr>
              <w:pStyle w:val="NoSpacing"/>
              <w:jc w:val="center"/>
              <w:rPr>
                <w:i/>
                <w:szCs w:val="26"/>
              </w:rPr>
            </w:pPr>
            <w:r w:rsidRPr="00D87A5B">
              <w:rPr>
                <w:szCs w:val="26"/>
              </w:rPr>
              <w:t xml:space="preserve">Thời gian: </w:t>
            </w:r>
            <w:r w:rsidR="00A34586">
              <w:rPr>
                <w:szCs w:val="26"/>
              </w:rPr>
              <w:t>90</w:t>
            </w:r>
            <w:bookmarkStart w:id="1" w:name="_GoBack"/>
            <w:bookmarkEnd w:id="1"/>
            <w:r w:rsidRPr="00D87A5B">
              <w:rPr>
                <w:szCs w:val="26"/>
              </w:rPr>
              <w:t xml:space="preserve"> phút </w:t>
            </w:r>
            <w:r w:rsidRPr="00D87A5B">
              <w:rPr>
                <w:i/>
                <w:szCs w:val="26"/>
              </w:rPr>
              <w:t>(không tính thời gian phát đề)</w:t>
            </w:r>
          </w:p>
          <w:p w:rsidR="008B1B31" w:rsidRPr="00D87A5B" w:rsidRDefault="008B1B31" w:rsidP="00827856">
            <w:pPr>
              <w:pStyle w:val="NoSpacing"/>
              <w:rPr>
                <w:szCs w:val="26"/>
              </w:rPr>
            </w:pPr>
            <w:r>
              <w:rPr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ACC760B" wp14:editId="70D966E6">
                      <wp:simplePos x="0" y="0"/>
                      <wp:positionH relativeFrom="column">
                        <wp:posOffset>2144395</wp:posOffset>
                      </wp:positionH>
                      <wp:positionV relativeFrom="paragraph">
                        <wp:posOffset>113665</wp:posOffset>
                      </wp:positionV>
                      <wp:extent cx="1190625" cy="304800"/>
                      <wp:effectExtent l="0" t="0" r="28575" b="19050"/>
                      <wp:wrapNone/>
                      <wp:docPr id="5" name="Hộp Văn bản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906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8B1B31" w:rsidRDefault="008B1B31" w:rsidP="008B1B31">
                                  <w:pPr>
                                    <w:spacing w:after="0"/>
                                    <w:jc w:val="center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MÃ ĐỀ 0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CC760B" id="Hộp Văn bản 5" o:spid="_x0000_s1027" type="#_x0000_t202" style="position:absolute;margin-left:168.85pt;margin-top:8.95pt;width:93.75pt;height:2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" fillcolor="white [3201]" strokeweight=".5pt">
                      <v:textbox>
                        <w:txbxContent>
                          <w:p w:rsidR="008B1B31" w:rsidRDefault="008B1B31" w:rsidP="008B1B31">
                            <w:pPr>
                              <w:spacing w:after="0"/>
                              <w:jc w:val="center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MÃ ĐỀ 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B1B31" w:rsidRPr="00D87A5B" w:rsidTr="00827856">
        <w:tc>
          <w:tcPr>
            <w:tcW w:w="3970" w:type="dxa"/>
          </w:tcPr>
          <w:p w:rsidR="008B1B31" w:rsidRPr="00D87A5B" w:rsidRDefault="008B1B31" w:rsidP="00827856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8B1B31" w:rsidRPr="00D87A5B" w:rsidRDefault="008B1B31" w:rsidP="00827856">
            <w:pPr>
              <w:pStyle w:val="NoSpacing"/>
              <w:jc w:val="center"/>
              <w:rPr>
                <w:b/>
                <w:szCs w:val="26"/>
              </w:rPr>
            </w:pPr>
          </w:p>
        </w:tc>
      </w:tr>
      <w:bookmarkEnd w:id="0"/>
    </w:tbl>
    <w:p w:rsidR="008B1B31" w:rsidRPr="00B91FE1" w:rsidRDefault="008B1B31" w:rsidP="008B1B31">
      <w:pPr>
        <w:spacing w:after="0" w:line="240" w:lineRule="auto"/>
        <w:rPr>
          <w:sz w:val="26"/>
          <w:szCs w:val="26"/>
        </w:rPr>
      </w:pPr>
    </w:p>
    <w:p w:rsidR="008B1B31" w:rsidRPr="00B91FE1" w:rsidRDefault="008B1B31" w:rsidP="008B1B31">
      <w:pPr>
        <w:spacing w:after="0" w:line="240" w:lineRule="auto"/>
        <w:rPr>
          <w:sz w:val="26"/>
          <w:szCs w:val="26"/>
        </w:rPr>
      </w:pPr>
      <w:r w:rsidRPr="00D87A5B">
        <w:rPr>
          <w:b/>
          <w:sz w:val="26"/>
          <w:szCs w:val="26"/>
        </w:rPr>
        <w:t>Họ và tên thí sinh:.............................................................. Lớp:.............</w:t>
      </w:r>
      <w:r>
        <w:rPr>
          <w:b/>
          <w:sz w:val="26"/>
          <w:szCs w:val="26"/>
        </w:rPr>
        <w:t>.. SBD: ………..</w:t>
      </w:r>
    </w:p>
    <w:p w:rsidR="00F44B9B" w:rsidRPr="00E40BEE" w:rsidRDefault="00F44B9B" w:rsidP="00E06B99">
      <w:pPr>
        <w:shd w:val="clear" w:color="auto" w:fill="FFFFFF"/>
        <w:spacing w:after="0" w:line="240" w:lineRule="auto"/>
        <w:jc w:val="both"/>
        <w:rPr>
          <w:rFonts w:eastAsia="Times New Roman"/>
          <w:b/>
          <w:bCs/>
          <w:sz w:val="26"/>
          <w:szCs w:val="26"/>
        </w:rPr>
      </w:pPr>
    </w:p>
    <w:p w:rsidR="003242E7" w:rsidRPr="00E40BEE" w:rsidRDefault="00E06B99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61010</wp:posOffset>
                </wp:positionH>
                <wp:positionV relativeFrom="paragraph">
                  <wp:posOffset>284811</wp:posOffset>
                </wp:positionV>
                <wp:extent cx="2425148" cy="906449"/>
                <wp:effectExtent l="0" t="0" r="0" b="8255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5148" cy="90644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06B99" w:rsidRDefault="00E06B99">
                            <w:r w:rsidRPr="00E40BEE">
                              <w:rPr>
                                <w:rFonts w:eastAsia="Times New Roman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3C4F0267" wp14:editId="3E1BFB17">
                                  <wp:extent cx="1677725" cy="838642"/>
                                  <wp:effectExtent l="0" t="0" r="0" b="0"/>
                                  <wp:docPr id="118" name="Picture 118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7007" cy="8432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8" o:spid="_x0000_s1028" type="#_x0000_t202" style="position:absolute;left:0;text-align:left;margin-left:36.3pt;margin-top:22.45pt;width:190.95pt;height:71.3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" fillcolor="white [3201]" stroked="f" strokeweight=".5pt">
                <v:textbox>
                  <w:txbxContent>
                    <w:p w:rsidR="00E06B99" w:rsidRDefault="00E06B99">
                      <w:r w:rsidRPr="00E40BEE">
                        <w:rPr>
                          <w:rFonts w:eastAsia="Times New Roman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3C4F0267" wp14:editId="3E1BFB17">
                            <wp:extent cx="1677725" cy="838642"/>
                            <wp:effectExtent l="0" t="0" r="0" b="0"/>
                            <wp:docPr id="118" name="Picture 118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7007" cy="8432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E40BEE">
        <w:rPr>
          <w:rFonts w:eastAsia="Times New Roman"/>
          <w:b/>
          <w:bCs/>
          <w:sz w:val="26"/>
          <w:szCs w:val="26"/>
        </w:rPr>
        <w:t>Câu</w:t>
      </w:r>
      <w:r w:rsidR="003242E7" w:rsidRPr="00E40BEE">
        <w:rPr>
          <w:rFonts w:eastAsia="Times New Roman"/>
          <w:b/>
          <w:bCs/>
          <w:sz w:val="26"/>
          <w:szCs w:val="26"/>
        </w:rPr>
        <w:t xml:space="preserve"> 1:</w:t>
      </w:r>
      <w:r w:rsidR="003242E7" w:rsidRPr="00E40BEE">
        <w:rPr>
          <w:rFonts w:eastAsia="Times New Roman"/>
          <w:sz w:val="26"/>
          <w:szCs w:val="26"/>
        </w:rPr>
        <w:t> Trong các phân số sau, phân số nào không bằng phân số</w:t>
      </w:r>
      <w:r w:rsidR="004C76D3" w:rsidRPr="00E40BEE">
        <w:rPr>
          <w:rFonts w:eastAsia="Times New Roman"/>
          <w:sz w:val="26"/>
          <w:szCs w:val="26"/>
        </w:rPr>
        <w:t xml:space="preserve"> </w:t>
      </w:r>
      <w:r w:rsidR="003242E7" w:rsidRPr="00E40BEE">
        <w:rPr>
          <w:position w:val="-24"/>
          <w:sz w:val="26"/>
          <w:szCs w:val="26"/>
          <w:lang w:val="pt-BR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8" o:title=""/>
          </v:shape>
          <o:OLEObject Type="Embed" ProgID="Equation.DSMT4" ShapeID="_x0000_i1025" DrawAspect="Content" ObjectID="_1703485295" r:id="rId9"/>
        </w:object>
      </w:r>
    </w:p>
    <w:p w:rsidR="003242E7" w:rsidRDefault="003242E7" w:rsidP="00E06B99">
      <w:pPr>
        <w:spacing w:after="0" w:line="360" w:lineRule="auto"/>
        <w:ind w:firstLine="851"/>
        <w:rPr>
          <w:rFonts w:eastAsia="Times New Roman"/>
          <w:noProof/>
          <w:sz w:val="26"/>
          <w:szCs w:val="26"/>
        </w:rPr>
      </w:pPr>
    </w:p>
    <w:p w:rsidR="00E06B99" w:rsidRDefault="00E06B99" w:rsidP="00E06B99">
      <w:pPr>
        <w:spacing w:after="0" w:line="360" w:lineRule="auto"/>
        <w:ind w:firstLine="851"/>
        <w:rPr>
          <w:rFonts w:eastAsia="Times New Roman"/>
          <w:noProof/>
          <w:sz w:val="26"/>
          <w:szCs w:val="26"/>
        </w:rPr>
      </w:pPr>
    </w:p>
    <w:p w:rsidR="00E06B99" w:rsidRDefault="00E06B99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3242E7" w:rsidRPr="00E40BEE" w:rsidRDefault="00990995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242E7" w:rsidRPr="00E40BEE">
        <w:rPr>
          <w:rFonts w:eastAsia="Times New Roman"/>
          <w:b/>
          <w:bCs/>
          <w:sz w:val="26"/>
          <w:szCs w:val="26"/>
        </w:rPr>
        <w:t xml:space="preserve"> 2:</w:t>
      </w:r>
      <w:r w:rsidR="003242E7" w:rsidRPr="00E40BEE">
        <w:rPr>
          <w:rFonts w:eastAsia="Times New Roman"/>
          <w:sz w:val="26"/>
          <w:szCs w:val="26"/>
        </w:rPr>
        <w:t> Cho các câu sau: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(I) Số hữu tỉ dương lớn hơn số hữu tỉ âm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(II) Số hữu tỉ dương lớn hơn số tự nhiên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(III) Số 0 là số hữu tỉ âm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(IV) Số nguyên dương là số hữu tỉ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Số các câu đúng trong các câu sau: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1            B. 2            C. 3            D. 4</w:t>
      </w:r>
    </w:p>
    <w:p w:rsidR="003242E7" w:rsidRPr="00E40BEE" w:rsidRDefault="00990995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242E7" w:rsidRPr="00E40BEE">
        <w:rPr>
          <w:rFonts w:eastAsia="Times New Roman"/>
          <w:b/>
          <w:bCs/>
          <w:sz w:val="26"/>
          <w:szCs w:val="26"/>
        </w:rPr>
        <w:t xml:space="preserve"> 3:</w:t>
      </w:r>
      <w:r w:rsidR="003242E7" w:rsidRPr="00E40BEE">
        <w:rPr>
          <w:rFonts w:eastAsia="Times New Roman"/>
          <w:sz w:val="26"/>
          <w:szCs w:val="26"/>
        </w:rPr>
        <w:t> Sắp xếp các số hữu tỉ sau theo thứ tự giảm dần</w:t>
      </w:r>
      <w:r w:rsidR="004C76D3" w:rsidRPr="00E40BEE">
        <w:rPr>
          <w:rFonts w:eastAsia="Times New Roman"/>
          <w:sz w:val="26"/>
          <w:szCs w:val="26"/>
        </w:rPr>
        <w:t>: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5FAA6FE9" wp14:editId="28942F8A">
            <wp:extent cx="2099145" cy="369781"/>
            <wp:effectExtent l="0" t="0" r="0" b="0"/>
            <wp:docPr id="120" name="Picture 120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915" cy="36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57F083AB" wp14:editId="40F81C59">
            <wp:extent cx="2353586" cy="1828364"/>
            <wp:effectExtent l="0" t="0" r="8890" b="635"/>
            <wp:docPr id="121" name="Picture 121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715" cy="1831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E40BEE" w:rsidRDefault="003242E7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9646B63" wp14:editId="6C785B67">
                <wp:simplePos x="0" y="0"/>
                <wp:positionH relativeFrom="column">
                  <wp:posOffset>2732405</wp:posOffset>
                </wp:positionH>
                <wp:positionV relativeFrom="paragraph">
                  <wp:posOffset>-102074</wp:posOffset>
                </wp:positionV>
                <wp:extent cx="1392043" cy="619760"/>
                <wp:effectExtent l="0" t="0" r="0" b="8890"/>
                <wp:wrapNone/>
                <wp:docPr id="108" name="Text Box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92043" cy="619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5DDA648" wp14:editId="3340FBD0">
                                  <wp:extent cx="948519" cy="385542"/>
                                  <wp:effectExtent l="0" t="0" r="4445" b="0"/>
                                  <wp:docPr id="1" name="Picture 1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48848" cy="3856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46B63" id="Text Box 108" o:spid="_x0000_s1029" type="#_x0000_t202" style="position:absolute;left:0;text-align:left;margin-left:215.15pt;margin-top:-8.05pt;width:109.6pt;height:48.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55DDA648" wp14:editId="3340FBD0">
                            <wp:extent cx="948519" cy="385542"/>
                            <wp:effectExtent l="0" t="0" r="4445" b="0"/>
                            <wp:docPr id="1" name="Picture 1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48848" cy="3856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E40BEE">
        <w:rPr>
          <w:rFonts w:eastAsia="Times New Roman"/>
          <w:b/>
          <w:bCs/>
          <w:sz w:val="26"/>
          <w:szCs w:val="26"/>
        </w:rPr>
        <w:t>Câu</w:t>
      </w:r>
      <w:r w:rsidRPr="00E40BEE">
        <w:rPr>
          <w:rFonts w:eastAsia="Times New Roman"/>
          <w:b/>
          <w:bCs/>
          <w:sz w:val="26"/>
          <w:szCs w:val="26"/>
        </w:rPr>
        <w:t xml:space="preserve"> 4:</w:t>
      </w:r>
      <w:r w:rsidRPr="00E40BEE">
        <w:rPr>
          <w:rFonts w:eastAsia="Times New Roman"/>
          <w:sz w:val="26"/>
          <w:szCs w:val="26"/>
        </w:rPr>
        <w:t xml:space="preserve"> Số hữu tỉ lớn nhất trong các số  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sz w:val="26"/>
          <w:szCs w:val="26"/>
        </w:rPr>
      </w:pPr>
      <w:r w:rsidRPr="00E40BEE">
        <w:rPr>
          <w:rFonts w:eastAsia="Times New Roman"/>
          <w:sz w:val="26"/>
          <w:szCs w:val="26"/>
          <w:shd w:val="clear" w:color="auto" w:fill="FFFFFF"/>
        </w:rPr>
        <w:t> </w:t>
      </w: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60575F39" wp14:editId="12ED01A0">
            <wp:extent cx="1796995" cy="814738"/>
            <wp:effectExtent l="0" t="0" r="0" b="4445"/>
            <wp:docPr id="123" name="Picture 123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235" cy="819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E40BEE" w:rsidRDefault="00990995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242E7" w:rsidRPr="00E40BEE">
        <w:rPr>
          <w:rFonts w:eastAsia="Times New Roman"/>
          <w:b/>
          <w:bCs/>
          <w:sz w:val="26"/>
          <w:szCs w:val="26"/>
        </w:rPr>
        <w:t xml:space="preserve"> 5:</w:t>
      </w:r>
      <w:r w:rsidR="003242E7" w:rsidRPr="00E40BEE">
        <w:rPr>
          <w:rFonts w:eastAsia="Times New Roman"/>
          <w:sz w:val="26"/>
          <w:szCs w:val="26"/>
        </w:rPr>
        <w:t xml:space="preserve"> So sánh hai số x = </w:t>
      </w:r>
      <w:r w:rsidR="003242E7" w:rsidRPr="00E40BEE">
        <w:rPr>
          <w:position w:val="-24"/>
          <w:sz w:val="26"/>
          <w:szCs w:val="26"/>
          <w:lang w:val="pt-BR"/>
        </w:rPr>
        <w:object w:dxaOrig="360" w:dyaOrig="620">
          <v:shape id="_x0000_i1026" type="#_x0000_t75" style="width:18pt;height:31.5pt" o:ole="">
            <v:imagedata r:id="rId14" o:title=""/>
          </v:shape>
          <o:OLEObject Type="Embed" ProgID="Equation.DSMT4" ShapeID="_x0000_i1026" DrawAspect="Content" ObjectID="_1703485296" r:id="rId15"/>
        </w:object>
      </w:r>
      <w:r w:rsidR="003242E7" w:rsidRPr="00E40BEE">
        <w:rPr>
          <w:rFonts w:eastAsia="Times New Roman"/>
          <w:sz w:val="26"/>
          <w:szCs w:val="26"/>
        </w:rPr>
        <w:t xml:space="preserve"> và y = </w:t>
      </w:r>
      <w:r w:rsidR="003242E7" w:rsidRPr="00E40BEE">
        <w:rPr>
          <w:position w:val="-24"/>
          <w:sz w:val="26"/>
          <w:szCs w:val="26"/>
          <w:lang w:val="pt-BR"/>
        </w:rPr>
        <w:object w:dxaOrig="360" w:dyaOrig="620">
          <v:shape id="_x0000_i1027" type="#_x0000_t75" style="width:18pt;height:31.5pt" o:ole="">
            <v:imagedata r:id="rId16" o:title=""/>
          </v:shape>
          <o:OLEObject Type="Embed" ProgID="Equation.DSMT4" ShapeID="_x0000_i1027" DrawAspect="Content" ObjectID="_1703485297" r:id="rId17"/>
        </w:objec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lastRenderedPageBreak/>
        <w:t>A. x &gt; y            B. x &lt; y            C. x = y            D. x ≥ y</w:t>
      </w:r>
    </w:p>
    <w:p w:rsidR="003242E7" w:rsidRPr="00E40BEE" w:rsidRDefault="00E40BEE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9640A87" wp14:editId="7DF4A7BE">
                <wp:simplePos x="0" y="0"/>
                <wp:positionH relativeFrom="column">
                  <wp:posOffset>3535376</wp:posOffset>
                </wp:positionH>
                <wp:positionV relativeFrom="paragraph">
                  <wp:posOffset>58420</wp:posOffset>
                </wp:positionV>
                <wp:extent cx="2639833" cy="1097280"/>
                <wp:effectExtent l="0" t="0" r="8255" b="7620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9833" cy="1097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0BEE" w:rsidRDefault="00E40BEE">
                            <w:r w:rsidRPr="00E40BEE">
                              <w:rPr>
                                <w:rFonts w:eastAsia="Times New Roman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2CBB3825" wp14:editId="2565AE4C">
                                  <wp:extent cx="2048358" cy="898497"/>
                                  <wp:effectExtent l="0" t="0" r="0" b="0"/>
                                  <wp:docPr id="126" name="Picture 126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48358" cy="8984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640A87" id="Text Box 44" o:spid="_x0000_s1030" type="#_x0000_t202" style="position:absolute;left:0;text-align:left;margin-left:278.4pt;margin-top:4.6pt;width:207.85pt;height:86.4pt;z-index:2517319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" fillcolor="white [3201]" stroked="f" strokeweight=".5pt">
                <v:textbox>
                  <w:txbxContent>
                    <w:p w:rsidR="00E40BEE" w:rsidRDefault="00E40BEE">
                      <w:r w:rsidRPr="00E40BEE">
                        <w:rPr>
                          <w:rFonts w:eastAsia="Times New Roman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2CBB3825" wp14:editId="2565AE4C">
                            <wp:extent cx="2048358" cy="898497"/>
                            <wp:effectExtent l="0" t="0" r="0" b="0"/>
                            <wp:docPr id="126" name="Picture 126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48358" cy="8984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E40BEE">
        <w:rPr>
          <w:rFonts w:eastAsia="Times New Roman"/>
          <w:b/>
          <w:bCs/>
          <w:sz w:val="26"/>
          <w:szCs w:val="26"/>
        </w:rPr>
        <w:t>Câu</w:t>
      </w:r>
      <w:r w:rsidR="003242E7" w:rsidRPr="00E40BEE">
        <w:rPr>
          <w:rFonts w:eastAsia="Times New Roman"/>
          <w:b/>
          <w:bCs/>
          <w:sz w:val="26"/>
          <w:szCs w:val="26"/>
        </w:rPr>
        <w:t xml:space="preserve"> 6:</w:t>
      </w:r>
      <w:r w:rsidR="003242E7" w:rsidRPr="00E40BEE">
        <w:rPr>
          <w:rFonts w:eastAsia="Times New Roman"/>
          <w:sz w:val="26"/>
          <w:szCs w:val="26"/>
        </w:rPr>
        <w:t> </w:t>
      </w:r>
      <w:r w:rsidRPr="00E40BEE">
        <w:rPr>
          <w:position w:val="-24"/>
          <w:sz w:val="26"/>
          <w:szCs w:val="26"/>
          <w:lang w:val="pt-BR"/>
        </w:rPr>
        <w:object w:dxaOrig="340" w:dyaOrig="620">
          <v:shape id="_x0000_i1028" type="#_x0000_t75" style="width:20.5pt;height:37.5pt" o:ole="">
            <v:imagedata r:id="rId19" o:title=""/>
          </v:shape>
          <o:OLEObject Type="Embed" ProgID="Equation.DSMT4" ShapeID="_x0000_i1028" DrawAspect="Content" ObjectID="_1703485298" r:id="rId20"/>
        </w:object>
      </w:r>
      <w:r w:rsidR="003242E7" w:rsidRPr="00E40BEE">
        <w:rPr>
          <w:rFonts w:eastAsia="Times New Roman"/>
          <w:sz w:val="26"/>
          <w:szCs w:val="26"/>
        </w:rPr>
        <w:t>là kết quả của phép tính</w:t>
      </w:r>
      <w:r w:rsidR="004C76D3" w:rsidRPr="00E40BEE">
        <w:rPr>
          <w:rFonts w:eastAsia="Times New Roman"/>
          <w:sz w:val="26"/>
          <w:szCs w:val="26"/>
        </w:rPr>
        <w:t>:</w:t>
      </w:r>
    </w:p>
    <w:p w:rsidR="003242E7" w:rsidRPr="00E40BEE" w:rsidRDefault="003242E7" w:rsidP="00E06B99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3242E7" w:rsidRPr="00E40BEE" w:rsidRDefault="00E40BEE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DD427E6" wp14:editId="3F0B7068">
                <wp:simplePos x="0" y="0"/>
                <wp:positionH relativeFrom="column">
                  <wp:posOffset>3558236</wp:posOffset>
                </wp:positionH>
                <wp:positionV relativeFrom="paragraph">
                  <wp:posOffset>299085</wp:posOffset>
                </wp:positionV>
                <wp:extent cx="2266122" cy="946205"/>
                <wp:effectExtent l="0" t="0" r="1270" b="635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6122" cy="9462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0BEE" w:rsidRDefault="00E40BEE">
                            <w:r w:rsidRPr="00E40BEE">
                              <w:rPr>
                                <w:rFonts w:eastAsia="Times New Roman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5BC38574" wp14:editId="76E38CAD">
                                  <wp:extent cx="1940118" cy="875695"/>
                                  <wp:effectExtent l="0" t="0" r="3175" b="635"/>
                                  <wp:docPr id="128" name="Picture 128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40118" cy="875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D427E6" id="Text Box 45" o:spid="_x0000_s1031" type="#_x0000_t202" style="position:absolute;left:0;text-align:left;margin-left:280.2pt;margin-top:23.55pt;width:178.45pt;height:74.5pt;z-index:251732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" fillcolor="white [3201]" stroked="f" strokeweight=".5pt">
                <v:textbox>
                  <w:txbxContent>
                    <w:p w:rsidR="00E40BEE" w:rsidRDefault="00E40BEE">
                      <w:r w:rsidRPr="00E40BEE">
                        <w:rPr>
                          <w:rFonts w:eastAsia="Times New Roman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5BC38574" wp14:editId="76E38CAD">
                            <wp:extent cx="1940118" cy="875695"/>
                            <wp:effectExtent l="0" t="0" r="3175" b="635"/>
                            <wp:docPr id="128" name="Picture 128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40118" cy="875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E40BEE">
        <w:rPr>
          <w:rFonts w:eastAsia="Times New Roman"/>
          <w:b/>
          <w:bCs/>
          <w:sz w:val="26"/>
          <w:szCs w:val="26"/>
        </w:rPr>
        <w:t>Câu</w:t>
      </w:r>
      <w:r w:rsidR="003242E7" w:rsidRPr="00E40BEE">
        <w:rPr>
          <w:rFonts w:eastAsia="Times New Roman"/>
          <w:b/>
          <w:bCs/>
          <w:sz w:val="26"/>
          <w:szCs w:val="26"/>
        </w:rPr>
        <w:t xml:space="preserve"> 7:</w:t>
      </w:r>
      <w:r w:rsidR="003242E7" w:rsidRPr="00E40BEE">
        <w:rPr>
          <w:rFonts w:eastAsia="Times New Roman"/>
          <w:sz w:val="26"/>
          <w:szCs w:val="26"/>
        </w:rPr>
        <w:t xml:space="preserve"> Tính </w:t>
      </w:r>
      <w:r w:rsidRPr="00E40BEE">
        <w:rPr>
          <w:position w:val="-28"/>
          <w:sz w:val="26"/>
          <w:szCs w:val="26"/>
          <w:lang w:val="pt-BR"/>
        </w:rPr>
        <w:object w:dxaOrig="1359" w:dyaOrig="680">
          <v:shape id="_x0000_i1029" type="#_x0000_t75" style="width:84pt;height:41.5pt" o:ole="">
            <v:imagedata r:id="rId22" o:title=""/>
          </v:shape>
          <o:OLEObject Type="Embed" ProgID="Equation.DSMT4" ShapeID="_x0000_i1029" DrawAspect="Content" ObjectID="_1703485299" r:id="rId23"/>
        </w:object>
      </w:r>
      <w:r w:rsidR="003242E7" w:rsidRPr="00E40BEE">
        <w:rPr>
          <w:rFonts w:eastAsia="Times New Roman"/>
          <w:sz w:val="26"/>
          <w:szCs w:val="26"/>
        </w:rPr>
        <w:t> ta được kết quả:</w:t>
      </w:r>
    </w:p>
    <w:p w:rsidR="003242E7" w:rsidRPr="00E40BEE" w:rsidRDefault="003242E7" w:rsidP="00E06B99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5E730A" w:rsidRDefault="005E730A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E40BEE" w:rsidRDefault="00E40BEE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3242E7" w:rsidRPr="00E40BEE" w:rsidRDefault="005E730A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5040569" wp14:editId="76505872">
                <wp:simplePos x="0" y="0"/>
                <wp:positionH relativeFrom="column">
                  <wp:posOffset>3555034</wp:posOffset>
                </wp:positionH>
                <wp:positionV relativeFrom="paragraph">
                  <wp:posOffset>290830</wp:posOffset>
                </wp:positionV>
                <wp:extent cx="2321560" cy="1001395"/>
                <wp:effectExtent l="0" t="0" r="2540" b="8255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1560" cy="10013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0BEE" w:rsidRDefault="00E40BEE">
                            <w:r w:rsidRPr="00E40BEE">
                              <w:rPr>
                                <w:rFonts w:eastAsia="Times New Roman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127C5175" wp14:editId="464DB7BE">
                                  <wp:extent cx="1995778" cy="951832"/>
                                  <wp:effectExtent l="0" t="0" r="5080" b="1270"/>
                                  <wp:docPr id="130" name="Picture 130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95235" cy="95157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040569" id="Text Box 46" o:spid="_x0000_s1032" type="#_x0000_t202" style="position:absolute;left:0;text-align:left;margin-left:279.9pt;margin-top:22.9pt;width:182.8pt;height:78.8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" fillcolor="white [3201]" stroked="f" strokeweight=".5pt">
                <v:textbox>
                  <w:txbxContent>
                    <w:p w:rsidR="00E40BEE" w:rsidRDefault="00E40BEE">
                      <w:r w:rsidRPr="00E40BEE">
                        <w:rPr>
                          <w:rFonts w:eastAsia="Times New Roman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127C5175" wp14:editId="464DB7BE">
                            <wp:extent cx="1995778" cy="951832"/>
                            <wp:effectExtent l="0" t="0" r="5080" b="1270"/>
                            <wp:docPr id="130" name="Picture 130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95235" cy="95157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E40BEE">
        <w:rPr>
          <w:rFonts w:eastAsia="Times New Roman"/>
          <w:b/>
          <w:bCs/>
          <w:sz w:val="26"/>
          <w:szCs w:val="26"/>
        </w:rPr>
        <w:t>Câu</w:t>
      </w:r>
      <w:r w:rsidR="003242E7" w:rsidRPr="00E40BEE">
        <w:rPr>
          <w:rFonts w:eastAsia="Times New Roman"/>
          <w:b/>
          <w:bCs/>
          <w:sz w:val="26"/>
          <w:szCs w:val="26"/>
        </w:rPr>
        <w:t xml:space="preserve"> 8:</w:t>
      </w:r>
      <w:r w:rsidR="003242E7" w:rsidRPr="00E40BEE">
        <w:rPr>
          <w:rFonts w:eastAsia="Times New Roman"/>
          <w:sz w:val="26"/>
          <w:szCs w:val="26"/>
        </w:rPr>
        <w:t xml:space="preserve"> Tính giá trị của phép tính </w:t>
      </w:r>
      <w:r w:rsidR="00441118" w:rsidRPr="00E40BEE">
        <w:rPr>
          <w:position w:val="-28"/>
          <w:sz w:val="26"/>
          <w:szCs w:val="26"/>
          <w:lang w:val="pt-BR"/>
        </w:rPr>
        <w:object w:dxaOrig="1700" w:dyaOrig="680">
          <v:shape id="_x0000_i1030" type="#_x0000_t75" style="width:98.5pt;height:38pt" o:ole="">
            <v:imagedata r:id="rId25" o:title=""/>
          </v:shape>
          <o:OLEObject Type="Embed" ProgID="Equation.DSMT4" ShapeID="_x0000_i1030" DrawAspect="Content" ObjectID="_1703485300" r:id="rId26"/>
        </w:object>
      </w:r>
    </w:p>
    <w:p w:rsidR="003242E7" w:rsidRDefault="003242E7" w:rsidP="00E06B99">
      <w:pPr>
        <w:spacing w:after="0" w:line="360" w:lineRule="auto"/>
        <w:ind w:firstLine="851"/>
        <w:rPr>
          <w:sz w:val="26"/>
          <w:szCs w:val="26"/>
        </w:rPr>
      </w:pPr>
    </w:p>
    <w:p w:rsidR="005E730A" w:rsidRPr="00E40BEE" w:rsidRDefault="005E730A" w:rsidP="00E06B99">
      <w:pPr>
        <w:spacing w:after="0" w:line="360" w:lineRule="auto"/>
        <w:ind w:firstLine="851"/>
        <w:rPr>
          <w:sz w:val="26"/>
          <w:szCs w:val="26"/>
        </w:rPr>
      </w:pPr>
    </w:p>
    <w:p w:rsidR="00E40BEE" w:rsidRDefault="00E06B99" w:rsidP="00E06B99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89DE998" wp14:editId="7D172F20">
                <wp:simplePos x="0" y="0"/>
                <wp:positionH relativeFrom="column">
                  <wp:posOffset>3150539</wp:posOffset>
                </wp:positionH>
                <wp:positionV relativeFrom="paragraph">
                  <wp:posOffset>130175</wp:posOffset>
                </wp:positionV>
                <wp:extent cx="1757045" cy="552450"/>
                <wp:effectExtent l="0" t="0" r="0" b="0"/>
                <wp:wrapNone/>
                <wp:docPr id="109" name="Text Box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7045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EEF54F6" wp14:editId="5E9B3489">
                                  <wp:extent cx="1661630" cy="409225"/>
                                  <wp:effectExtent l="0" t="0" r="0" b="0"/>
                                  <wp:docPr id="3" name="Picture 3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74601" cy="412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9DE998" id="Text Box 109" o:spid="_x0000_s1033" type="#_x0000_t202" style="position:absolute;margin-left:248.05pt;margin-top:10.25pt;width:138.35pt;height:43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1EEF54F6" wp14:editId="5E9B3489">
                            <wp:extent cx="1661630" cy="409225"/>
                            <wp:effectExtent l="0" t="0" r="0" b="0"/>
                            <wp:docPr id="3" name="Picture 3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74601" cy="412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E40BEE" w:rsidRDefault="00990995" w:rsidP="00E06B99">
      <w:pPr>
        <w:spacing w:after="0" w:line="360" w:lineRule="auto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242E7" w:rsidRPr="00E40BEE">
        <w:rPr>
          <w:rFonts w:eastAsia="Times New Roman"/>
          <w:b/>
          <w:bCs/>
          <w:sz w:val="26"/>
          <w:szCs w:val="26"/>
        </w:rPr>
        <w:t xml:space="preserve"> 9:</w:t>
      </w:r>
      <w:r w:rsidR="003242E7" w:rsidRPr="00E40BEE">
        <w:rPr>
          <w:rFonts w:eastAsia="Times New Roman"/>
          <w:sz w:val="26"/>
          <w:szCs w:val="26"/>
        </w:rPr>
        <w:t> Số nào dưới dây là giá trị của biểu thức</w:t>
      </w:r>
      <w:r w:rsidR="003242E7" w:rsidRPr="00E40BEE">
        <w:rPr>
          <w:rFonts w:eastAsia="Times New Roman"/>
          <w:noProof/>
          <w:sz w:val="26"/>
          <w:szCs w:val="26"/>
        </w:rPr>
        <w:t xml:space="preserve">    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 A. 2            B. -1            C. 1            D. 0</w:t>
      </w:r>
    </w:p>
    <w:p w:rsidR="00E06B99" w:rsidRDefault="009E01FD" w:rsidP="00E06B99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D8FA843" wp14:editId="5B36CB82">
                <wp:simplePos x="0" y="0"/>
                <wp:positionH relativeFrom="column">
                  <wp:posOffset>1800473</wp:posOffset>
                </wp:positionH>
                <wp:positionV relativeFrom="paragraph">
                  <wp:posOffset>68387</wp:posOffset>
                </wp:positionV>
                <wp:extent cx="3061253" cy="552450"/>
                <wp:effectExtent l="0" t="0" r="6350" b="0"/>
                <wp:wrapNone/>
                <wp:docPr id="110" name="Text Box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61253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42363D07" wp14:editId="35D001AC">
                                  <wp:extent cx="2967643" cy="423081"/>
                                  <wp:effectExtent l="0" t="0" r="4445" b="0"/>
                                  <wp:docPr id="49" name="Picture 49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88918" cy="4261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8FA843" id="Text Box 110" o:spid="_x0000_s1034" type="#_x0000_t202" style="position:absolute;margin-left:141.75pt;margin-top:5.4pt;width:241.05pt;height:43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42363D07" wp14:editId="35D001AC">
                            <wp:extent cx="2967643" cy="423081"/>
                            <wp:effectExtent l="0" t="0" r="4445" b="0"/>
                            <wp:docPr id="49" name="Picture 49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88918" cy="4261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E40BEE" w:rsidRDefault="00E06B99" w:rsidP="00E06B99">
      <w:pPr>
        <w:spacing w:after="0" w:line="360" w:lineRule="auto"/>
        <w:rPr>
          <w:rFonts w:eastAsia="Times New Roman"/>
          <w:sz w:val="26"/>
          <w:szCs w:val="26"/>
        </w:rPr>
      </w:pPr>
      <w:r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B943F36" wp14:editId="5149B270">
                <wp:simplePos x="0" y="0"/>
                <wp:positionH relativeFrom="column">
                  <wp:posOffset>472606</wp:posOffset>
                </wp:positionH>
                <wp:positionV relativeFrom="paragraph">
                  <wp:posOffset>212200</wp:posOffset>
                </wp:positionV>
                <wp:extent cx="2623820" cy="1081378"/>
                <wp:effectExtent l="0" t="0" r="5080" b="5080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3820" cy="108137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0BEE" w:rsidRDefault="00950B1F">
                            <w:r w:rsidRPr="00E40BEE">
                              <w:rPr>
                                <w:rFonts w:eastAsia="Times New Roman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13D73DEB" wp14:editId="436F28AD">
                                  <wp:extent cx="2371988" cy="1033670"/>
                                  <wp:effectExtent l="0" t="0" r="0" b="0"/>
                                  <wp:docPr id="133" name="Picture 133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5897" cy="103537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943F36" id="Text Box 47" o:spid="_x0000_s1035" type="#_x0000_t202" style="position:absolute;margin-left:37.2pt;margin-top:16.7pt;width:206.6pt;height:85.15pt;z-index:2517350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" fillcolor="white [3201]" stroked="f" strokeweight=".5pt">
                <v:textbox>
                  <w:txbxContent>
                    <w:p w:rsidR="00E40BEE" w:rsidRDefault="00950B1F">
                      <w:r w:rsidRPr="00E40BEE">
                        <w:rPr>
                          <w:rFonts w:eastAsia="Times New Roman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13D73DEB" wp14:editId="436F28AD">
                            <wp:extent cx="2371988" cy="1033670"/>
                            <wp:effectExtent l="0" t="0" r="0" b="0"/>
                            <wp:docPr id="133" name="Picture 133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7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5897" cy="103537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E40BEE">
        <w:rPr>
          <w:rFonts w:eastAsia="Times New Roman"/>
          <w:b/>
          <w:bCs/>
          <w:sz w:val="26"/>
          <w:szCs w:val="26"/>
        </w:rPr>
        <w:t>Câu</w:t>
      </w:r>
      <w:r w:rsidR="003242E7" w:rsidRPr="00E40BEE">
        <w:rPr>
          <w:rFonts w:eastAsia="Times New Roman"/>
          <w:b/>
          <w:bCs/>
          <w:sz w:val="26"/>
          <w:szCs w:val="26"/>
        </w:rPr>
        <w:t xml:space="preserve"> 10:</w:t>
      </w:r>
      <w:r w:rsidR="003242E7" w:rsidRPr="00E40BEE">
        <w:rPr>
          <w:rFonts w:eastAsia="Times New Roman"/>
          <w:sz w:val="26"/>
          <w:szCs w:val="26"/>
        </w:rPr>
        <w:t> Cho các số hữu tỉ</w:t>
      </w:r>
      <w:r w:rsidR="003242E7" w:rsidRPr="00E40BEE">
        <w:rPr>
          <w:rFonts w:eastAsia="Times New Roman"/>
          <w:noProof/>
          <w:sz w:val="26"/>
          <w:szCs w:val="26"/>
        </w:rPr>
        <w:t xml:space="preserve">                                                                  </w:t>
      </w:r>
      <w:r w:rsidR="00950B1F">
        <w:rPr>
          <w:rFonts w:eastAsia="Times New Roman"/>
          <w:noProof/>
          <w:sz w:val="26"/>
          <w:szCs w:val="26"/>
        </w:rPr>
        <w:t xml:space="preserve">         </w:t>
      </w:r>
      <w:r w:rsidR="003242E7" w:rsidRPr="00E40BEE">
        <w:rPr>
          <w:rFonts w:eastAsia="Times New Roman"/>
          <w:sz w:val="26"/>
          <w:szCs w:val="26"/>
        </w:rPr>
        <w:t>. Tổng x + y bằng</w:t>
      </w:r>
      <w:r w:rsidR="00950B1F">
        <w:rPr>
          <w:rFonts w:eastAsia="Times New Roman"/>
          <w:sz w:val="26"/>
          <w:szCs w:val="26"/>
        </w:rPr>
        <w:t>:</w:t>
      </w:r>
    </w:p>
    <w:p w:rsidR="003242E7" w:rsidRPr="00E40BEE" w:rsidRDefault="003242E7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</w:p>
    <w:p w:rsidR="003242E7" w:rsidRPr="00E40BEE" w:rsidRDefault="003242E7" w:rsidP="00E06B99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</w:p>
    <w:p w:rsidR="00950B1F" w:rsidRDefault="00950B1F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950B1F" w:rsidRDefault="00950B1F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1</w:t>
      </w:r>
      <w:r w:rsidRPr="00E40BEE">
        <w:rPr>
          <w:rFonts w:eastAsia="Times New Roman"/>
          <w:b/>
          <w:bCs/>
          <w:sz w:val="26"/>
          <w:szCs w:val="26"/>
        </w:rPr>
        <w:t>1:</w:t>
      </w:r>
      <w:r w:rsidRPr="00E40BEE">
        <w:rPr>
          <w:rFonts w:eastAsia="Times New Roman"/>
          <w:sz w:val="26"/>
          <w:szCs w:val="26"/>
        </w:rPr>
        <w:t xml:space="preserve"> Cho hình vẽ sau. Biết góc xOy' đối đỉnh với góc x'Oy, biết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 xml:space="preserve">xOy' =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>O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 xml:space="preserve"> = 165°. 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04D3DEE" wp14:editId="2E4D8E48">
                <wp:simplePos x="0" y="0"/>
                <wp:positionH relativeFrom="column">
                  <wp:posOffset>3185491</wp:posOffset>
                </wp:positionH>
                <wp:positionV relativeFrom="paragraph">
                  <wp:posOffset>179070</wp:posOffset>
                </wp:positionV>
                <wp:extent cx="2811439" cy="1685290"/>
                <wp:effectExtent l="0" t="0" r="8255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1439" cy="16852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6AC695C6" wp14:editId="5F6CC723">
                                  <wp:extent cx="2429301" cy="1535373"/>
                                  <wp:effectExtent l="0" t="0" r="0" b="8255"/>
                                  <wp:docPr id="9" name="Picture 9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9151" cy="15352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04D3DEE" id="Text Box 93" o:spid="_x0000_s1036" type="#_x0000_t202" style="position:absolute;left:0;text-align:left;margin-left:250.85pt;margin-top:14.1pt;width:221.35pt;height:132.7pt;z-index:251715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6AC695C6" wp14:editId="5F6CC723">
                            <wp:extent cx="2429301" cy="1535373"/>
                            <wp:effectExtent l="0" t="0" r="0" b="8255"/>
                            <wp:docPr id="9" name="Picture 9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9151" cy="15352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C76D3" w:rsidRPr="00E40BEE">
        <w:rPr>
          <w:rFonts w:eastAsia="Times New Roman"/>
          <w:sz w:val="26"/>
          <w:szCs w:val="26"/>
        </w:rPr>
        <w:t>T</w:t>
      </w:r>
      <w:r w:rsidRPr="00E40BEE">
        <w:rPr>
          <w:rFonts w:eastAsia="Times New Roman"/>
          <w:sz w:val="26"/>
          <w:szCs w:val="26"/>
        </w:rPr>
        <w:t>ính các góc đỉnh O (khác góc bẹt):</w:t>
      </w:r>
    </w:p>
    <w:p w:rsidR="009E01FD" w:rsidRPr="00E40BEE" w:rsidRDefault="009E01FD" w:rsidP="00E06B99">
      <w:pPr>
        <w:spacing w:after="0" w:line="360" w:lineRule="auto"/>
        <w:ind w:firstLine="993"/>
        <w:rPr>
          <w:rFonts w:eastAsia="Times New Roman"/>
          <w:sz w:val="26"/>
          <w:szCs w:val="26"/>
          <w:shd w:val="clear" w:color="auto" w:fill="FFFFFF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70582A2F" wp14:editId="015746FD">
            <wp:extent cx="2381535" cy="1881916"/>
            <wp:effectExtent l="0" t="0" r="0" b="4445"/>
            <wp:docPr id="23" name="Picture 23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670" cy="1882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730A" w:rsidRDefault="005E730A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5E730A" w:rsidRDefault="005E730A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5E730A" w:rsidRDefault="005E730A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5E730A" w:rsidRDefault="005E730A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5E730A" w:rsidRDefault="005E730A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12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 xml:space="preserve"> Hai đường thẳng xy và x'y' cắt nhau tại O. Biết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 xml:space="preserve">xOx' = 70°. 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Ot là tia phân giác của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>xOx', Ot' là tia đối của tia Ot. Tính số đo góc yOt'</w:t>
      </w:r>
      <w:r w:rsidR="005E730A">
        <w:rPr>
          <w:rFonts w:eastAsia="Times New Roman"/>
          <w:sz w:val="26"/>
          <w:szCs w:val="26"/>
        </w:rPr>
        <w:t>?</w:t>
      </w:r>
    </w:p>
    <w:p w:rsidR="009E01FD" w:rsidRPr="00E40BEE" w:rsidRDefault="009E01FD" w:rsidP="00E06B99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C4AF968" wp14:editId="334EC5AD">
                <wp:simplePos x="0" y="0"/>
                <wp:positionH relativeFrom="column">
                  <wp:posOffset>3285821</wp:posOffset>
                </wp:positionH>
                <wp:positionV relativeFrom="paragraph">
                  <wp:posOffset>58420</wp:posOffset>
                </wp:positionV>
                <wp:extent cx="2107096" cy="1121134"/>
                <wp:effectExtent l="0" t="0" r="7620" b="3175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7096" cy="11211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5032715" wp14:editId="24FF37E2">
                                  <wp:extent cx="1924215" cy="1136747"/>
                                  <wp:effectExtent l="0" t="0" r="0" b="6350"/>
                                  <wp:docPr id="12" name="Picture 12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23664" cy="11364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AF968" id="Text Box 95" o:spid="_x0000_s1037" type="#_x0000_t202" style="position:absolute;left:0;text-align:left;margin-left:258.75pt;margin-top:4.6pt;width:165.9pt;height:88.3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5032715" wp14:editId="24FF37E2">
                            <wp:extent cx="1924215" cy="1136747"/>
                            <wp:effectExtent l="0" t="0" r="0" b="6350"/>
                            <wp:docPr id="12" name="Picture 12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23664" cy="11364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70025A58" wp14:editId="2550D805">
            <wp:extent cx="2652490" cy="874643"/>
            <wp:effectExtent l="0" t="0" r="0" b="1905"/>
            <wp:docPr id="61" name="Picture 61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064" cy="87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1FD" w:rsidRPr="00E40BEE" w:rsidRDefault="009E01FD" w:rsidP="00E06B99">
      <w:pPr>
        <w:spacing w:after="0" w:line="360" w:lineRule="auto"/>
        <w:ind w:firstLine="709"/>
        <w:rPr>
          <w:rFonts w:eastAsia="Times New Roman"/>
          <w:b/>
          <w:bCs/>
          <w:sz w:val="26"/>
          <w:szCs w:val="26"/>
        </w:rPr>
      </w:pPr>
    </w:p>
    <w:p w:rsidR="009E01FD" w:rsidRPr="00E40BEE" w:rsidRDefault="009E01FD" w:rsidP="00E06B99">
      <w:pPr>
        <w:spacing w:after="0" w:line="360" w:lineRule="auto"/>
        <w:ind w:firstLine="709"/>
        <w:rPr>
          <w:rFonts w:eastAsia="Times New Roman"/>
          <w:b/>
          <w:bCs/>
          <w:sz w:val="26"/>
          <w:szCs w:val="26"/>
        </w:rPr>
      </w:pPr>
    </w:p>
    <w:p w:rsidR="00950B1F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13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 xml:space="preserve"> Hai đường thẳng MN và PQ cắt nhau tại O, tạo thành góc MOP có số đo bằng 80°. 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Vẽ tia Ot là tia phân giác của góc MOP, Ot' là tia đối của tia Ot. Chọn câu đúng: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97C0538" wp14:editId="15E1012D">
                <wp:simplePos x="0" y="0"/>
                <wp:positionH relativeFrom="column">
                  <wp:posOffset>3125470</wp:posOffset>
                </wp:positionH>
                <wp:positionV relativeFrom="paragraph">
                  <wp:posOffset>10464</wp:posOffset>
                </wp:positionV>
                <wp:extent cx="2695433" cy="1168842"/>
                <wp:effectExtent l="0" t="0" r="0" b="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5433" cy="116884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79AE43D" wp14:editId="6C32D9B7">
                                  <wp:extent cx="2210937" cy="1201003"/>
                                  <wp:effectExtent l="0" t="0" r="0" b="0"/>
                                  <wp:docPr id="13" name="Picture 13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1070" cy="1201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7C0538" id="Text Box 97" o:spid="_x0000_s1038" type="#_x0000_t202" style="position:absolute;left:0;text-align:left;margin-left:246.1pt;margin-top:.8pt;width:212.25pt;height:92.05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79AE43D" wp14:editId="6C32D9B7">
                            <wp:extent cx="2210937" cy="1201003"/>
                            <wp:effectExtent l="0" t="0" r="0" b="0"/>
                            <wp:docPr id="13" name="Picture 13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1070" cy="12010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40BEE">
        <w:rPr>
          <w:rFonts w:eastAsia="Times New Roman"/>
          <w:sz w:val="26"/>
          <w:szCs w:val="26"/>
        </w:rPr>
        <w:t>A. Ot' là tia phân giác của góc NOP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Ot' là tia phân giác của góc NOQ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ON là tia phân giác của góc t'OP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Cả A, B, C đều sai</w:t>
      </w:r>
    </w:p>
    <w:p w:rsidR="00950B1F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73F6C7ED" wp14:editId="5D60D239">
                <wp:simplePos x="0" y="0"/>
                <wp:positionH relativeFrom="column">
                  <wp:posOffset>3381044</wp:posOffset>
                </wp:positionH>
                <wp:positionV relativeFrom="paragraph">
                  <wp:posOffset>250190</wp:posOffset>
                </wp:positionV>
                <wp:extent cx="2409245" cy="1399430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9245" cy="13994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0F27A6F" wp14:editId="414FB177">
                                  <wp:extent cx="2315729" cy="1351722"/>
                                  <wp:effectExtent l="0" t="0" r="8890" b="1270"/>
                                  <wp:docPr id="15" name="Picture 15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4763" cy="1362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6C7ED" id="Text Box 99" o:spid="_x0000_s1039" type="#_x0000_t202" style="position:absolute;left:0;text-align:left;margin-left:266.2pt;margin-top:19.7pt;width:189.7pt;height:110.2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0F27A6F" wp14:editId="414FB177">
                            <wp:extent cx="2315729" cy="1351722"/>
                            <wp:effectExtent l="0" t="0" r="8890" b="1270"/>
                            <wp:docPr id="15" name="Picture 15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4763" cy="1362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14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 xml:space="preserve"> Cho góc AOB có số đo bằng 140°. Trong góc này vẽ hai tia OC và OD vuông góc với 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hai tia OA và OB. Tính số đo góc COD</w:t>
      </w:r>
      <w:r w:rsidR="00830F75" w:rsidRPr="00E40BEE">
        <w:rPr>
          <w:rFonts w:eastAsia="Times New Roman"/>
          <w:sz w:val="26"/>
          <w:szCs w:val="26"/>
        </w:rPr>
        <w:t>?</w:t>
      </w:r>
    </w:p>
    <w:p w:rsidR="009E01FD" w:rsidRPr="00E40BEE" w:rsidRDefault="009E01FD" w:rsidP="00E06B99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666DA9C0" wp14:editId="18160AD0">
            <wp:extent cx="2679589" cy="865242"/>
            <wp:effectExtent l="0" t="0" r="6985" b="0"/>
            <wp:docPr id="70" name="Picture 70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337" cy="8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730A" w:rsidRDefault="005E730A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950B1F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15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 xml:space="preserve"> Cho góc AOB có số đo bằng 90°. Trong góc AOB vẽ tia OC. Trên nửa mặt phẳng bờ 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OB không chứa tia OC, vẽ tia OD sao cho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 xml:space="preserve">AOC =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>BOD. Tính số đo góc COD</w:t>
      </w:r>
      <w:r w:rsidR="00830F75" w:rsidRPr="00E40BEE">
        <w:rPr>
          <w:rFonts w:eastAsia="Times New Roman"/>
          <w:sz w:val="26"/>
          <w:szCs w:val="26"/>
        </w:rPr>
        <w:t>?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0A97BCC" wp14:editId="20FEF75C">
                <wp:simplePos x="0" y="0"/>
                <wp:positionH relativeFrom="column">
                  <wp:posOffset>2810289</wp:posOffset>
                </wp:positionH>
                <wp:positionV relativeFrom="paragraph">
                  <wp:posOffset>41938</wp:posOffset>
                </wp:positionV>
                <wp:extent cx="1804946" cy="1240403"/>
                <wp:effectExtent l="0" t="0" r="5080" b="0"/>
                <wp:wrapNone/>
                <wp:docPr id="101" name="Text Box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4946" cy="12404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6B3F14C2" wp14:editId="6E0C4EA9">
                                  <wp:extent cx="1868556" cy="1345616"/>
                                  <wp:effectExtent l="0" t="0" r="0" b="6985"/>
                                  <wp:docPr id="17" name="Picture 17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0541" cy="13470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A97BCC" id="Text Box 101" o:spid="_x0000_s1040" type="#_x0000_t202" style="position:absolute;left:0;text-align:left;margin-left:221.3pt;margin-top:3.3pt;width:142.1pt;height:97.6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6B3F14C2" wp14:editId="6E0C4EA9">
                            <wp:extent cx="1868556" cy="1345616"/>
                            <wp:effectExtent l="0" t="0" r="0" b="6985"/>
                            <wp:docPr id="17" name="Picture 17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0541" cy="13470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40BEE">
        <w:rPr>
          <w:rFonts w:eastAsia="Times New Roman"/>
          <w:sz w:val="26"/>
          <w:szCs w:val="26"/>
        </w:rPr>
        <w:t>A. 30°            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45°            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60°            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90°</w:t>
      </w:r>
    </w:p>
    <w:p w:rsidR="009E01FD" w:rsidRPr="00E40BEE" w:rsidRDefault="009E01FD" w:rsidP="00E06B99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16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> Cho hình vẽ sau:</w:t>
      </w:r>
    </w:p>
    <w:p w:rsidR="009E01FD" w:rsidRPr="00E40BEE" w:rsidRDefault="005E730A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CB0A02E" wp14:editId="7EFDF70C">
                <wp:simplePos x="0" y="0"/>
                <wp:positionH relativeFrom="column">
                  <wp:posOffset>2880995</wp:posOffset>
                </wp:positionH>
                <wp:positionV relativeFrom="paragraph">
                  <wp:posOffset>226999</wp:posOffset>
                </wp:positionV>
                <wp:extent cx="2210435" cy="1208405"/>
                <wp:effectExtent l="0" t="0" r="0" b="0"/>
                <wp:wrapNone/>
                <wp:docPr id="103" name="Text Box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0435" cy="12084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3E7D4BC" wp14:editId="5FD901F8">
                                  <wp:extent cx="1852654" cy="1206057"/>
                                  <wp:effectExtent l="0" t="0" r="0" b="0"/>
                                  <wp:docPr id="19" name="Picture 19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1876" cy="12055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0A02E" id="Text Box 103" o:spid="_x0000_s1041" type="#_x0000_t202" style="position:absolute;left:0;text-align:left;margin-left:226.85pt;margin-top:17.85pt;width:174.05pt;height:95.1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3E7D4BC" wp14:editId="5FD901F8">
                            <wp:extent cx="1852654" cy="1206057"/>
                            <wp:effectExtent l="0" t="0" r="0" b="0"/>
                            <wp:docPr id="19" name="Picture 19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3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51876" cy="12055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E01FD" w:rsidRPr="00E40BEE">
        <w:rPr>
          <w:rFonts w:eastAsia="Times New Roman"/>
          <w:sz w:val="26"/>
          <w:szCs w:val="26"/>
        </w:rPr>
        <w:t xml:space="preserve">Biết </w:t>
      </w:r>
      <w:r w:rsidR="009E01FD"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="009E01FD" w:rsidRPr="00E40BEE">
        <w:rPr>
          <w:rFonts w:eastAsia="Times New Roman"/>
          <w:sz w:val="26"/>
          <w:szCs w:val="26"/>
        </w:rPr>
        <w:t>M</w:t>
      </w:r>
      <w:r w:rsidR="009E01FD" w:rsidRPr="00E40BEE">
        <w:rPr>
          <w:rFonts w:eastAsia="Times New Roman"/>
          <w:sz w:val="26"/>
          <w:szCs w:val="26"/>
          <w:vertAlign w:val="subscript"/>
        </w:rPr>
        <w:t>3</w:t>
      </w:r>
      <w:r w:rsidR="009E01FD" w:rsidRPr="00E40BEE">
        <w:rPr>
          <w:rFonts w:eastAsia="Times New Roman"/>
          <w:sz w:val="26"/>
          <w:szCs w:val="26"/>
        </w:rPr>
        <w:t xml:space="preserve"> = </w:t>
      </w:r>
      <w:r w:rsidR="009E01FD"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="009E01FD" w:rsidRPr="00E40BEE">
        <w:rPr>
          <w:rFonts w:eastAsia="Times New Roman"/>
          <w:sz w:val="26"/>
          <w:szCs w:val="26"/>
        </w:rPr>
        <w:t>N</w:t>
      </w:r>
      <w:r w:rsidR="009E01FD" w:rsidRPr="00E40BEE">
        <w:rPr>
          <w:rFonts w:eastAsia="Times New Roman"/>
          <w:sz w:val="26"/>
          <w:szCs w:val="26"/>
          <w:vertAlign w:val="subscript"/>
        </w:rPr>
        <w:t>2</w:t>
      </w:r>
      <w:r w:rsidR="009E01FD" w:rsidRPr="00E40BEE">
        <w:rPr>
          <w:rFonts w:eastAsia="Times New Roman"/>
          <w:sz w:val="26"/>
          <w:szCs w:val="26"/>
        </w:rPr>
        <w:t xml:space="preserve"> = 140°. Tính </w:t>
      </w:r>
      <w:r w:rsidR="009E01FD"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="009E01FD" w:rsidRPr="00E40BEE">
        <w:rPr>
          <w:rFonts w:eastAsia="Times New Roman"/>
          <w:sz w:val="26"/>
          <w:szCs w:val="26"/>
        </w:rPr>
        <w:t>M</w:t>
      </w:r>
      <w:r w:rsidR="009E01FD" w:rsidRPr="00E40BEE">
        <w:rPr>
          <w:rFonts w:eastAsia="Times New Roman"/>
          <w:sz w:val="26"/>
          <w:szCs w:val="26"/>
          <w:vertAlign w:val="subscript"/>
        </w:rPr>
        <w:t>4</w:t>
      </w:r>
      <w:r w:rsidR="009E01FD" w:rsidRPr="00E40BEE">
        <w:rPr>
          <w:rFonts w:eastAsia="Times New Roman"/>
          <w:sz w:val="26"/>
          <w:szCs w:val="26"/>
        </w:rPr>
        <w:t xml:space="preserve"> + </w:t>
      </w:r>
      <w:r w:rsidR="009E01FD"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="009E01FD" w:rsidRPr="00E40BEE">
        <w:rPr>
          <w:rFonts w:eastAsia="Times New Roman"/>
          <w:sz w:val="26"/>
          <w:szCs w:val="26"/>
        </w:rPr>
        <w:t>N</w:t>
      </w:r>
      <w:r w:rsidR="009E01FD" w:rsidRPr="00E40BEE">
        <w:rPr>
          <w:rFonts w:eastAsia="Times New Roman"/>
          <w:sz w:val="26"/>
          <w:szCs w:val="26"/>
          <w:vertAlign w:val="subscript"/>
        </w:rPr>
        <w:t>2</w:t>
      </w:r>
      <w:r w:rsidR="009E01FD" w:rsidRPr="00E40BEE">
        <w:rPr>
          <w:rFonts w:eastAsia="Times New Roman"/>
          <w:sz w:val="26"/>
          <w:szCs w:val="26"/>
        </w:rPr>
        <w:t xml:space="preserve">, </w:t>
      </w:r>
      <w:r w:rsidR="009E01FD"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="009E01FD" w:rsidRPr="00E40BEE">
        <w:rPr>
          <w:rFonts w:eastAsia="Times New Roman"/>
          <w:sz w:val="26"/>
          <w:szCs w:val="26"/>
        </w:rPr>
        <w:t>M</w:t>
      </w:r>
      <w:r w:rsidR="009E01FD" w:rsidRPr="00E40BEE">
        <w:rPr>
          <w:rFonts w:eastAsia="Times New Roman"/>
          <w:sz w:val="26"/>
          <w:szCs w:val="26"/>
          <w:vertAlign w:val="subscript"/>
        </w:rPr>
        <w:t>3</w:t>
      </w:r>
      <w:r w:rsidR="009E01FD" w:rsidRPr="00E40BEE">
        <w:rPr>
          <w:rFonts w:eastAsia="Times New Roman"/>
          <w:sz w:val="26"/>
          <w:szCs w:val="26"/>
        </w:rPr>
        <w:t xml:space="preserve"> + </w:t>
      </w:r>
      <w:r w:rsidR="009E01FD"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="009E01FD" w:rsidRPr="00E40BEE">
        <w:rPr>
          <w:rFonts w:eastAsia="Times New Roman"/>
          <w:sz w:val="26"/>
          <w:szCs w:val="26"/>
        </w:rPr>
        <w:t>N</w:t>
      </w:r>
      <w:r w:rsidR="009E01FD" w:rsidRPr="00E40BEE">
        <w:rPr>
          <w:rFonts w:eastAsia="Times New Roman"/>
          <w:sz w:val="26"/>
          <w:szCs w:val="26"/>
          <w:vertAlign w:val="subscript"/>
        </w:rPr>
        <w:t>1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115°            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55°            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180°            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lastRenderedPageBreak/>
        <w:t>D. 145°</w:t>
      </w: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17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> Chọn câu trả lời đúng trong các câu sau: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Hai đường thẳng không có điểm chung thì song song với nhau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Hai đoạn thẳng có điểm chung thì song song với nhau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Hai đường thẳng không cắt nhau thì song song với nhau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Hai đường thẳng song song là hai đường thẳng không trùng nhau</w:t>
      </w: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18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 xml:space="preserve"> Điền vào chỗ trống: “Nếu hai đường thẳng d, d' cắt đường thẳng xy tạo thành một 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ặp góc trong cùng phía .... thì d // d'”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Bù nhau         B. Bằng nhau         C. Phụ nhau         D. Kề nhau</w:t>
      </w: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19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> Trong số các câu sau có bao nhiêu câu đúng: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(I) Hai góc đồng vị bằng nhau;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(II) Hai góc so le ngoài bằng nhau;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(III) Hai góc trong cùng phía bù nhau;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(IV) Hai góc so le trong bằng nhau.</w:t>
      </w:r>
    </w:p>
    <w:p w:rsidR="009E01FD" w:rsidRPr="00E40BEE" w:rsidRDefault="005E730A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9DA5E6F" wp14:editId="096595BB">
                <wp:simplePos x="0" y="0"/>
                <wp:positionH relativeFrom="column">
                  <wp:posOffset>3006394</wp:posOffset>
                </wp:positionH>
                <wp:positionV relativeFrom="paragraph">
                  <wp:posOffset>175260</wp:posOffset>
                </wp:positionV>
                <wp:extent cx="2558415" cy="1562100"/>
                <wp:effectExtent l="0" t="0" r="0" b="0"/>
                <wp:wrapNone/>
                <wp:docPr id="106" name="Text Box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8415" cy="156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6611E7F" wp14:editId="16DBCC06">
                                  <wp:extent cx="2169795" cy="1637665"/>
                                  <wp:effectExtent l="0" t="0" r="1905" b="635"/>
                                  <wp:docPr id="20" name="Picture 20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9795" cy="1637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DA5E6F" id="Text Box 106" o:spid="_x0000_s1042" type="#_x0000_t202" style="position:absolute;left:0;text-align:left;margin-left:236.7pt;margin-top:13.8pt;width:201.45pt;height:123pt;z-index:251721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6611E7F" wp14:editId="16DBCC06">
                            <wp:extent cx="2169795" cy="1637665"/>
                            <wp:effectExtent l="0" t="0" r="1905" b="635"/>
                            <wp:docPr id="20" name="Picture 20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9795" cy="1637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E01FD" w:rsidRPr="00E40BEE">
        <w:rPr>
          <w:rFonts w:eastAsia="Times New Roman"/>
          <w:sz w:val="26"/>
          <w:szCs w:val="26"/>
        </w:rPr>
        <w:t>A. 1            B. 2            C. 3            D. 4</w:t>
      </w: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0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> Cho hình vẽ dưới đây</w:t>
      </w:r>
      <w:r w:rsidR="004C76D3" w:rsidRPr="00E40BEE">
        <w:rPr>
          <w:rFonts w:eastAsia="Times New Roman"/>
          <w:sz w:val="26"/>
          <w:szCs w:val="26"/>
        </w:rPr>
        <w:t>. Tính x và</w:t>
      </w:r>
      <w:r w:rsidRPr="00E40BEE">
        <w:rPr>
          <w:rFonts w:eastAsia="Times New Roman"/>
          <w:sz w:val="26"/>
          <w:szCs w:val="26"/>
        </w:rPr>
        <w:t xml:space="preserve"> y</w:t>
      </w:r>
      <w:r w:rsidR="004C76D3" w:rsidRPr="00E40BEE">
        <w:rPr>
          <w:rFonts w:eastAsia="Times New Roman"/>
          <w:sz w:val="26"/>
          <w:szCs w:val="26"/>
        </w:rPr>
        <w:t>?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x = 80°; y = 80°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x = 60°; y = 80°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x = 80°; y = 60°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x = 60°; y = 60°</w:t>
      </w:r>
    </w:p>
    <w:p w:rsidR="003242E7" w:rsidRPr="00E40BEE" w:rsidRDefault="00990995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</w:t>
      </w:r>
      <w:r w:rsidR="003242E7" w:rsidRPr="00E40BEE">
        <w:rPr>
          <w:rFonts w:eastAsia="Times New Roman"/>
          <w:b/>
          <w:bCs/>
          <w:sz w:val="26"/>
          <w:szCs w:val="26"/>
        </w:rPr>
        <w:t>1:</w:t>
      </w:r>
      <w:r w:rsidR="003242E7" w:rsidRPr="00E40BEE">
        <w:rPr>
          <w:rFonts w:eastAsia="Times New Roman"/>
          <w:sz w:val="26"/>
          <w:szCs w:val="26"/>
        </w:rPr>
        <w:t xml:space="preserve"> Kết quả của phép tính </w:t>
      </w:r>
      <w:r w:rsidR="005E730A" w:rsidRPr="00E40BEE">
        <w:rPr>
          <w:position w:val="-24"/>
          <w:sz w:val="26"/>
          <w:szCs w:val="26"/>
          <w:lang w:val="pt-BR"/>
        </w:rPr>
        <w:object w:dxaOrig="480" w:dyaOrig="620">
          <v:shape id="_x0000_i1031" type="#_x0000_t75" style="width:30.5pt;height:39.5pt" o:ole="">
            <v:imagedata r:id="rId40" o:title=""/>
          </v:shape>
          <o:OLEObject Type="Embed" ProgID="Equation.DSMT4" ShapeID="_x0000_i1031" DrawAspect="Content" ObjectID="_1703485301" r:id="rId41"/>
        </w:object>
      </w:r>
      <w:r w:rsidR="003242E7" w:rsidRPr="00E40BEE">
        <w:rPr>
          <w:rFonts w:eastAsia="Times New Roman"/>
          <w:sz w:val="26"/>
          <w:szCs w:val="26"/>
        </w:rPr>
        <w:t xml:space="preserve">  là: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Một số nguyên âm</w:t>
      </w:r>
      <w:r w:rsidR="00E647AE" w:rsidRPr="00E40BEE">
        <w:rPr>
          <w:rFonts w:eastAsia="Times New Roman"/>
          <w:sz w:val="26"/>
          <w:szCs w:val="26"/>
        </w:rPr>
        <w:tab/>
      </w:r>
      <w:r w:rsidR="00E647AE" w:rsidRPr="00E40BEE">
        <w:rPr>
          <w:rFonts w:eastAsia="Times New Roman"/>
          <w:sz w:val="26"/>
          <w:szCs w:val="26"/>
        </w:rPr>
        <w:tab/>
      </w:r>
      <w:r w:rsidR="00E647AE"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B. Một số nguyên dương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Một phân số nhỏ hơn 0</w:t>
      </w:r>
      <w:r w:rsidR="00E647AE" w:rsidRPr="00E40BEE">
        <w:rPr>
          <w:rFonts w:eastAsia="Times New Roman"/>
          <w:sz w:val="26"/>
          <w:szCs w:val="26"/>
        </w:rPr>
        <w:tab/>
      </w:r>
      <w:r w:rsidR="00E647AE"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D. Một phân số lớn hơn 0</w:t>
      </w:r>
    </w:p>
    <w:p w:rsidR="00D776C4" w:rsidRPr="00E40BEE" w:rsidRDefault="003242E7" w:rsidP="00E06B99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C4B0B31" wp14:editId="75F93103">
                <wp:simplePos x="0" y="0"/>
                <wp:positionH relativeFrom="column">
                  <wp:posOffset>909926</wp:posOffset>
                </wp:positionH>
                <wp:positionV relativeFrom="paragraph">
                  <wp:posOffset>82522</wp:posOffset>
                </wp:positionV>
                <wp:extent cx="2830665" cy="490855"/>
                <wp:effectExtent l="0" t="0" r="8255" b="4445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0665" cy="4908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8837406" wp14:editId="66070523">
                                  <wp:extent cx="2715572" cy="445007"/>
                                  <wp:effectExtent l="0" t="0" r="0" b="0"/>
                                  <wp:docPr id="21" name="Picture 21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7101" cy="4485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4B0B31" id="Text Box 111" o:spid="_x0000_s1043" type="#_x0000_t202" style="position:absolute;margin-left:71.65pt;margin-top:6.5pt;width:222.9pt;height:38.6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78837406" wp14:editId="66070523">
                            <wp:extent cx="2715572" cy="445007"/>
                            <wp:effectExtent l="0" t="0" r="0" b="0"/>
                            <wp:docPr id="21" name="Picture 21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7101" cy="4485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E40BEE" w:rsidRDefault="00990995" w:rsidP="00E06B99">
      <w:pPr>
        <w:spacing w:after="0" w:line="360" w:lineRule="auto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</w:t>
      </w:r>
      <w:r w:rsidR="003242E7" w:rsidRPr="00E40BEE">
        <w:rPr>
          <w:rFonts w:eastAsia="Times New Roman"/>
          <w:b/>
          <w:bCs/>
          <w:sz w:val="26"/>
          <w:szCs w:val="26"/>
        </w:rPr>
        <w:t>2:</w:t>
      </w:r>
      <w:r w:rsidR="003242E7" w:rsidRPr="00E40BEE">
        <w:rPr>
          <w:rFonts w:eastAsia="Times New Roman"/>
          <w:sz w:val="26"/>
          <w:szCs w:val="26"/>
        </w:rPr>
        <w:t> Cho</w:t>
      </w:r>
      <w:r w:rsidR="00950B1F">
        <w:rPr>
          <w:rFonts w:eastAsia="Times New Roman"/>
          <w:sz w:val="26"/>
          <w:szCs w:val="26"/>
        </w:rPr>
        <w:t xml:space="preserve">  </w:t>
      </w:r>
      <w:r w:rsidR="004C76D3" w:rsidRPr="00E40BEE">
        <w:rPr>
          <w:rFonts w:eastAsia="Times New Roman"/>
          <w:sz w:val="26"/>
          <w:szCs w:val="26"/>
        </w:rPr>
        <w:t xml:space="preserve">         </w:t>
      </w:r>
      <w:r w:rsidR="003242E7" w:rsidRPr="00E40BEE">
        <w:rPr>
          <w:rFonts w:eastAsia="Times New Roman"/>
          <w:noProof/>
          <w:sz w:val="26"/>
          <w:szCs w:val="26"/>
        </w:rPr>
        <w:t xml:space="preserve">                                                         </w:t>
      </w:r>
      <w:r w:rsidR="00950B1F">
        <w:rPr>
          <w:rFonts w:eastAsia="Times New Roman"/>
          <w:sz w:val="26"/>
          <w:szCs w:val="26"/>
        </w:rPr>
        <w:t xml:space="preserve">.. </w:t>
      </w:r>
      <w:r w:rsidR="003242E7" w:rsidRPr="00E40BEE">
        <w:rPr>
          <w:rFonts w:eastAsia="Times New Roman"/>
          <w:sz w:val="26"/>
          <w:szCs w:val="26"/>
        </w:rPr>
        <w:t>So sánh A và B</w:t>
      </w:r>
      <w:r w:rsidR="004C76D3" w:rsidRPr="00E40BEE">
        <w:rPr>
          <w:rFonts w:eastAsia="Times New Roman"/>
          <w:sz w:val="26"/>
          <w:szCs w:val="26"/>
        </w:rPr>
        <w:t>?</w:t>
      </w:r>
    </w:p>
    <w:p w:rsidR="003242E7" w:rsidRPr="00E40BEE" w:rsidRDefault="003242E7" w:rsidP="00E06B99">
      <w:pPr>
        <w:spacing w:after="0" w:line="360" w:lineRule="auto"/>
        <w:ind w:firstLine="993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A. </w:t>
      </w:r>
      <w:r w:rsidR="00950B1F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 xml:space="preserve">A &gt; B            B. </w:t>
      </w:r>
      <w:r w:rsidR="00950B1F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 xml:space="preserve">A &lt; B            C. </w:t>
      </w:r>
      <w:r w:rsidR="00950B1F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 xml:space="preserve">A = B            D. </w:t>
      </w:r>
      <w:r w:rsidR="00950B1F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A ≥ B</w:t>
      </w:r>
    </w:p>
    <w:p w:rsidR="005E730A" w:rsidRDefault="003242E7" w:rsidP="00E06B99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3DA349A" wp14:editId="1520E32C">
                <wp:simplePos x="0" y="0"/>
                <wp:positionH relativeFrom="column">
                  <wp:posOffset>1674799</wp:posOffset>
                </wp:positionH>
                <wp:positionV relativeFrom="paragraph">
                  <wp:posOffset>130810</wp:posOffset>
                </wp:positionV>
                <wp:extent cx="1350645" cy="531608"/>
                <wp:effectExtent l="0" t="0" r="1905" b="1905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0645" cy="5316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29B7B37" wp14:editId="21D2A315">
                                  <wp:extent cx="1144988" cy="438800"/>
                                  <wp:effectExtent l="0" t="0" r="0" b="0"/>
                                  <wp:docPr id="22" name="Picture 22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41835" cy="4375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DA349A" id="Text Box 112" o:spid="_x0000_s1044" type="#_x0000_t202" style="position:absolute;margin-left:131.85pt;margin-top:10.3pt;width:106.35pt;height:41.8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29B7B37" wp14:editId="21D2A315">
                            <wp:extent cx="1144988" cy="438800"/>
                            <wp:effectExtent l="0" t="0" r="0" b="0"/>
                            <wp:docPr id="22" name="Picture 22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41835" cy="4375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E40BEE" w:rsidRDefault="00990995" w:rsidP="00E06B99">
      <w:pPr>
        <w:spacing w:after="0" w:line="360" w:lineRule="auto"/>
        <w:rPr>
          <w:rFonts w:eastAsia="Times New Roman"/>
          <w:noProof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</w:t>
      </w:r>
      <w:r w:rsidR="003242E7" w:rsidRPr="00E40BEE">
        <w:rPr>
          <w:rFonts w:eastAsia="Times New Roman"/>
          <w:b/>
          <w:bCs/>
          <w:sz w:val="26"/>
          <w:szCs w:val="26"/>
        </w:rPr>
        <w:t>3:</w:t>
      </w:r>
      <w:r w:rsidR="003242E7" w:rsidRPr="00E40BEE">
        <w:rPr>
          <w:rFonts w:eastAsia="Times New Roman"/>
          <w:sz w:val="26"/>
          <w:szCs w:val="26"/>
        </w:rPr>
        <w:t> Tìm x thỏa mãn </w:t>
      </w:r>
    </w:p>
    <w:p w:rsidR="005E730A" w:rsidRDefault="005E730A" w:rsidP="005E730A">
      <w:pPr>
        <w:spacing w:after="0" w:line="360" w:lineRule="auto"/>
        <w:rPr>
          <w:rFonts w:eastAsia="Times New Roman"/>
          <w:sz w:val="26"/>
          <w:szCs w:val="26"/>
        </w:rPr>
      </w:pPr>
    </w:p>
    <w:p w:rsidR="003242E7" w:rsidRPr="00E40BEE" w:rsidRDefault="003242E7" w:rsidP="005E730A">
      <w:pPr>
        <w:spacing w:after="0" w:line="360" w:lineRule="auto"/>
        <w:ind w:firstLine="993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x = 1            B. x = -1            C. x = 5/2            D. x = -5/2</w:t>
      </w:r>
    </w:p>
    <w:p w:rsidR="005E730A" w:rsidRDefault="003242E7" w:rsidP="00E06B99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9B7BFC4" wp14:editId="09447F33">
                <wp:simplePos x="0" y="0"/>
                <wp:positionH relativeFrom="column">
                  <wp:posOffset>2291384</wp:posOffset>
                </wp:positionH>
                <wp:positionV relativeFrom="paragraph">
                  <wp:posOffset>167640</wp:posOffset>
                </wp:positionV>
                <wp:extent cx="1207770" cy="545589"/>
                <wp:effectExtent l="0" t="0" r="0" b="6985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7770" cy="5455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FF63548" wp14:editId="6366CFB7">
                                  <wp:extent cx="962108" cy="456369"/>
                                  <wp:effectExtent l="0" t="0" r="0" b="1270"/>
                                  <wp:docPr id="24" name="Picture 24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67529" cy="4589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B7BFC4" id="Text Box 113" o:spid="_x0000_s1045" type="#_x0000_t202" style="position:absolute;margin-left:180.4pt;margin-top:13.2pt;width:95.1pt;height:42.95pt;z-index:251699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FF63548" wp14:editId="6366CFB7">
                            <wp:extent cx="962108" cy="456369"/>
                            <wp:effectExtent l="0" t="0" r="0" b="1270"/>
                            <wp:docPr id="24" name="Picture 24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2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67529" cy="4589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E40BEE" w:rsidRDefault="00990995" w:rsidP="00E06B99">
      <w:pPr>
        <w:spacing w:after="0" w:line="360" w:lineRule="auto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</w:t>
      </w:r>
      <w:r w:rsidR="003242E7" w:rsidRPr="00E40BEE">
        <w:rPr>
          <w:rFonts w:eastAsia="Times New Roman"/>
          <w:b/>
          <w:bCs/>
          <w:sz w:val="26"/>
          <w:szCs w:val="26"/>
        </w:rPr>
        <w:t>4:</w:t>
      </w:r>
      <w:r w:rsidR="003242E7" w:rsidRPr="00E40BEE">
        <w:rPr>
          <w:rFonts w:eastAsia="Times New Roman"/>
          <w:sz w:val="26"/>
          <w:szCs w:val="26"/>
        </w:rPr>
        <w:t> Gọi x</w:t>
      </w:r>
      <w:r w:rsidR="003242E7" w:rsidRPr="00E40BEE">
        <w:rPr>
          <w:rFonts w:eastAsia="Times New Roman"/>
          <w:sz w:val="26"/>
          <w:szCs w:val="26"/>
          <w:vertAlign w:val="subscript"/>
        </w:rPr>
        <w:t>0</w:t>
      </w:r>
      <w:r w:rsidR="003242E7" w:rsidRPr="00E40BEE">
        <w:rPr>
          <w:rFonts w:eastAsia="Times New Roman"/>
          <w:sz w:val="26"/>
          <w:szCs w:val="26"/>
        </w:rPr>
        <w:t> là giá trị thỏa mãn</w:t>
      </w:r>
    </w:p>
    <w:p w:rsidR="003242E7" w:rsidRPr="00E40BEE" w:rsidRDefault="003242E7" w:rsidP="00E06B99">
      <w:pPr>
        <w:spacing w:after="0" w:line="360" w:lineRule="auto"/>
        <w:ind w:left="720" w:firstLine="720"/>
        <w:rPr>
          <w:rFonts w:eastAsia="Times New Roman"/>
          <w:sz w:val="26"/>
          <w:szCs w:val="26"/>
        </w:rPr>
      </w:pPr>
    </w:p>
    <w:p w:rsidR="003242E7" w:rsidRPr="00E40BEE" w:rsidRDefault="003242E7" w:rsidP="00CB48D7">
      <w:pPr>
        <w:spacing w:after="0" w:line="360" w:lineRule="auto"/>
        <w:ind w:left="720" w:firstLine="273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lastRenderedPageBreak/>
        <w:t>A. x</w:t>
      </w:r>
      <w:r w:rsidRPr="00E40BEE">
        <w:rPr>
          <w:rFonts w:eastAsia="Times New Roman"/>
          <w:sz w:val="26"/>
          <w:szCs w:val="26"/>
          <w:vertAlign w:val="subscript"/>
        </w:rPr>
        <w:t>0</w:t>
      </w:r>
      <w:r w:rsidRPr="00E40BEE">
        <w:rPr>
          <w:rFonts w:eastAsia="Times New Roman"/>
          <w:sz w:val="26"/>
          <w:szCs w:val="26"/>
        </w:rPr>
        <w:t> &lt; 1            B. x</w:t>
      </w:r>
      <w:r w:rsidRPr="00E40BEE">
        <w:rPr>
          <w:rFonts w:eastAsia="Times New Roman"/>
          <w:sz w:val="26"/>
          <w:szCs w:val="26"/>
          <w:vertAlign w:val="subscript"/>
        </w:rPr>
        <w:t>0</w:t>
      </w:r>
      <w:r w:rsidRPr="00E40BEE">
        <w:rPr>
          <w:rFonts w:eastAsia="Times New Roman"/>
          <w:sz w:val="26"/>
          <w:szCs w:val="26"/>
        </w:rPr>
        <w:t> = 1            C. x</w:t>
      </w:r>
      <w:r w:rsidRPr="00E40BEE">
        <w:rPr>
          <w:rFonts w:eastAsia="Times New Roman"/>
          <w:sz w:val="26"/>
          <w:szCs w:val="26"/>
          <w:vertAlign w:val="subscript"/>
        </w:rPr>
        <w:t>0</w:t>
      </w:r>
      <w:r w:rsidRPr="00E40BEE">
        <w:rPr>
          <w:rFonts w:eastAsia="Times New Roman"/>
          <w:sz w:val="26"/>
          <w:szCs w:val="26"/>
        </w:rPr>
        <w:t> &gt; 1            D. x</w:t>
      </w:r>
      <w:r w:rsidRPr="00E40BEE">
        <w:rPr>
          <w:rFonts w:eastAsia="Times New Roman"/>
          <w:sz w:val="26"/>
          <w:szCs w:val="26"/>
          <w:vertAlign w:val="subscript"/>
        </w:rPr>
        <w:t>0</w:t>
      </w:r>
      <w:r w:rsidRPr="00E40BEE">
        <w:rPr>
          <w:rFonts w:eastAsia="Times New Roman"/>
          <w:sz w:val="26"/>
          <w:szCs w:val="26"/>
        </w:rPr>
        <w:t> = -1</w:t>
      </w:r>
    </w:p>
    <w:p w:rsidR="003242E7" w:rsidRPr="00E40BEE" w:rsidRDefault="003242E7" w:rsidP="00E06B99">
      <w:pPr>
        <w:spacing w:after="0" w:line="360" w:lineRule="auto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3D07576" wp14:editId="0F36F09C">
                <wp:simplePos x="0" y="0"/>
                <wp:positionH relativeFrom="column">
                  <wp:posOffset>3011474</wp:posOffset>
                </wp:positionH>
                <wp:positionV relativeFrom="paragraph">
                  <wp:posOffset>150495</wp:posOffset>
                </wp:positionV>
                <wp:extent cx="1644555" cy="552735"/>
                <wp:effectExtent l="0" t="0" r="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4555" cy="5527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39AF312" wp14:editId="5A6BCEF5">
                                  <wp:extent cx="1303361" cy="452674"/>
                                  <wp:effectExtent l="0" t="0" r="0" b="5080"/>
                                  <wp:docPr id="25" name="Picture 25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3386" cy="4526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D07576" id="Text Box 114" o:spid="_x0000_s1046" type="#_x0000_t202" style="position:absolute;margin-left:237.1pt;margin-top:11.85pt;width:129.5pt;height:43.5pt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39AF312" wp14:editId="5A6BCEF5">
                            <wp:extent cx="1303361" cy="452674"/>
                            <wp:effectExtent l="0" t="0" r="0" b="5080"/>
                            <wp:docPr id="25" name="Picture 25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03386" cy="4526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E40BEE" w:rsidRDefault="00990995" w:rsidP="00E06B99">
      <w:pPr>
        <w:spacing w:after="0" w:line="360" w:lineRule="auto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</w:t>
      </w:r>
      <w:r w:rsidR="003242E7" w:rsidRPr="00E40BEE">
        <w:rPr>
          <w:rFonts w:eastAsia="Times New Roman"/>
          <w:b/>
          <w:bCs/>
          <w:sz w:val="26"/>
          <w:szCs w:val="26"/>
        </w:rPr>
        <w:t>5:</w:t>
      </w:r>
      <w:r w:rsidR="003242E7" w:rsidRPr="00E40BEE">
        <w:rPr>
          <w:rFonts w:eastAsia="Times New Roman"/>
          <w:sz w:val="26"/>
          <w:szCs w:val="26"/>
        </w:rPr>
        <w:t> Có bao nhiêu giá trị của x thỏa mãn </w:t>
      </w:r>
    </w:p>
    <w:p w:rsidR="00CB48D7" w:rsidRDefault="00CB48D7" w:rsidP="00E06B99">
      <w:pPr>
        <w:spacing w:after="0" w:line="360" w:lineRule="auto"/>
        <w:ind w:left="720" w:firstLine="720"/>
        <w:rPr>
          <w:rFonts w:eastAsia="Times New Roman"/>
          <w:sz w:val="26"/>
          <w:szCs w:val="26"/>
        </w:rPr>
      </w:pPr>
    </w:p>
    <w:p w:rsidR="003242E7" w:rsidRPr="00E40BEE" w:rsidRDefault="003242E7" w:rsidP="00CB48D7">
      <w:pPr>
        <w:spacing w:after="0" w:line="360" w:lineRule="auto"/>
        <w:ind w:left="720" w:firstLine="273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1            </w:t>
      </w:r>
      <w:r w:rsidR="00CB48D7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B. 2            </w:t>
      </w:r>
      <w:r w:rsidR="00E647AE" w:rsidRPr="00E40BEE">
        <w:rPr>
          <w:rFonts w:eastAsia="Times New Roman"/>
          <w:sz w:val="26"/>
          <w:szCs w:val="26"/>
        </w:rPr>
        <w:tab/>
      </w:r>
      <w:r w:rsidR="00CB48D7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C. 3            </w:t>
      </w:r>
      <w:r w:rsidR="00E647AE" w:rsidRPr="00E40BEE">
        <w:rPr>
          <w:rFonts w:eastAsia="Times New Roman"/>
          <w:sz w:val="26"/>
          <w:szCs w:val="26"/>
        </w:rPr>
        <w:tab/>
      </w:r>
      <w:r w:rsidR="00E647AE"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D. 0</w:t>
      </w:r>
    </w:p>
    <w:p w:rsidR="003242E7" w:rsidRPr="00E40BEE" w:rsidRDefault="00990995" w:rsidP="00E06B99">
      <w:pPr>
        <w:spacing w:after="0" w:line="360" w:lineRule="auto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</w:t>
      </w:r>
      <w:r w:rsidR="003242E7" w:rsidRPr="00E40BEE">
        <w:rPr>
          <w:rFonts w:eastAsia="Times New Roman"/>
          <w:b/>
          <w:bCs/>
          <w:sz w:val="26"/>
          <w:szCs w:val="26"/>
        </w:rPr>
        <w:t>6:</w:t>
      </w:r>
      <w:r w:rsidR="003242E7" w:rsidRPr="00E40BEE">
        <w:rPr>
          <w:rFonts w:eastAsia="Times New Roman"/>
          <w:sz w:val="26"/>
          <w:szCs w:val="26"/>
        </w:rPr>
        <w:t> Tính M = |-2,8| : (-0,7)</w:t>
      </w:r>
    </w:p>
    <w:p w:rsidR="003242E7" w:rsidRPr="00E40BEE" w:rsidRDefault="003242E7" w:rsidP="00E06B99">
      <w:pPr>
        <w:spacing w:after="0" w:line="360" w:lineRule="auto"/>
        <w:ind w:firstLine="993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A. </w:t>
      </w:r>
      <w:r w:rsidR="00E06B99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M = 4            B.</w:t>
      </w:r>
      <w:r w:rsidR="00CB48D7">
        <w:rPr>
          <w:rFonts w:eastAsia="Times New Roman"/>
          <w:sz w:val="26"/>
          <w:szCs w:val="26"/>
        </w:rPr>
        <w:t xml:space="preserve">   </w:t>
      </w:r>
      <w:r w:rsidRPr="00E40BEE">
        <w:rPr>
          <w:rFonts w:eastAsia="Times New Roman"/>
          <w:sz w:val="26"/>
          <w:szCs w:val="26"/>
        </w:rPr>
        <w:t>M = -4           </w:t>
      </w:r>
      <w:r w:rsidR="00CB48D7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 C.</w:t>
      </w:r>
      <w:r w:rsidR="00CB48D7">
        <w:rPr>
          <w:rFonts w:eastAsia="Times New Roman"/>
          <w:sz w:val="26"/>
          <w:szCs w:val="26"/>
        </w:rPr>
        <w:t xml:space="preserve">  </w:t>
      </w:r>
      <w:r w:rsidRPr="00E40BEE">
        <w:rPr>
          <w:rFonts w:eastAsia="Times New Roman"/>
          <w:sz w:val="26"/>
          <w:szCs w:val="26"/>
        </w:rPr>
        <w:t xml:space="preserve"> M = 0,4         </w:t>
      </w:r>
      <w:r w:rsidR="00CB48D7">
        <w:rPr>
          <w:rFonts w:eastAsia="Times New Roman"/>
          <w:sz w:val="26"/>
          <w:szCs w:val="26"/>
        </w:rPr>
        <w:t xml:space="preserve"> </w:t>
      </w:r>
      <w:r w:rsidRPr="00E40BEE">
        <w:rPr>
          <w:rFonts w:eastAsia="Times New Roman"/>
          <w:sz w:val="26"/>
          <w:szCs w:val="26"/>
        </w:rPr>
        <w:t xml:space="preserve">   D. </w:t>
      </w:r>
      <w:r w:rsidR="00CB48D7">
        <w:rPr>
          <w:rFonts w:eastAsia="Times New Roman"/>
          <w:sz w:val="26"/>
          <w:szCs w:val="26"/>
        </w:rPr>
        <w:t xml:space="preserve">  </w:t>
      </w:r>
      <w:r w:rsidRPr="00E40BEE">
        <w:rPr>
          <w:rFonts w:eastAsia="Times New Roman"/>
          <w:sz w:val="26"/>
          <w:szCs w:val="26"/>
        </w:rPr>
        <w:t>M = -0,4</w:t>
      </w:r>
    </w:p>
    <w:p w:rsidR="003242E7" w:rsidRPr="00E40BEE" w:rsidRDefault="00990995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</w:t>
      </w:r>
      <w:r w:rsidR="003242E7" w:rsidRPr="00E40BEE">
        <w:rPr>
          <w:rFonts w:eastAsia="Times New Roman"/>
          <w:b/>
          <w:bCs/>
          <w:sz w:val="26"/>
          <w:szCs w:val="26"/>
        </w:rPr>
        <w:t>7:</w:t>
      </w:r>
      <w:r w:rsidR="003242E7" w:rsidRPr="00E40BEE">
        <w:rPr>
          <w:rFonts w:eastAsia="Times New Roman"/>
          <w:sz w:val="26"/>
          <w:szCs w:val="26"/>
        </w:rPr>
        <w:t> Có bao nhiêu giá trị của x thỏa mãn 7,5 - 2.|5 - 2x| = -4,5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1            </w:t>
      </w:r>
      <w:r w:rsidR="00E647AE" w:rsidRPr="00E40BEE">
        <w:rPr>
          <w:rFonts w:eastAsia="Times New Roman"/>
          <w:sz w:val="26"/>
          <w:szCs w:val="26"/>
        </w:rPr>
        <w:t xml:space="preserve">  </w:t>
      </w:r>
      <w:r w:rsidR="00CB48D7">
        <w:rPr>
          <w:rFonts w:eastAsia="Times New Roman"/>
          <w:sz w:val="26"/>
          <w:szCs w:val="26"/>
        </w:rPr>
        <w:tab/>
      </w:r>
      <w:r w:rsidR="00E647AE" w:rsidRPr="00E40BEE">
        <w:rPr>
          <w:rFonts w:eastAsia="Times New Roman"/>
          <w:sz w:val="26"/>
          <w:szCs w:val="26"/>
        </w:rPr>
        <w:t xml:space="preserve"> </w:t>
      </w:r>
      <w:r w:rsidRPr="00E40BEE">
        <w:rPr>
          <w:rFonts w:eastAsia="Times New Roman"/>
          <w:sz w:val="26"/>
          <w:szCs w:val="26"/>
        </w:rPr>
        <w:t>B. 2            </w:t>
      </w:r>
      <w:r w:rsidR="00CB48D7">
        <w:rPr>
          <w:rFonts w:eastAsia="Times New Roman"/>
          <w:sz w:val="26"/>
          <w:szCs w:val="26"/>
        </w:rPr>
        <w:tab/>
      </w:r>
      <w:r w:rsidR="00CB48D7">
        <w:rPr>
          <w:rFonts w:eastAsia="Times New Roman"/>
          <w:sz w:val="26"/>
          <w:szCs w:val="26"/>
        </w:rPr>
        <w:tab/>
      </w:r>
      <w:r w:rsidR="00E647AE" w:rsidRPr="00E40BEE">
        <w:rPr>
          <w:rFonts w:eastAsia="Times New Roman"/>
          <w:sz w:val="26"/>
          <w:szCs w:val="26"/>
        </w:rPr>
        <w:t xml:space="preserve">   </w:t>
      </w:r>
      <w:r w:rsidRPr="00E40BEE">
        <w:rPr>
          <w:rFonts w:eastAsia="Times New Roman"/>
          <w:sz w:val="26"/>
          <w:szCs w:val="26"/>
        </w:rPr>
        <w:t>C. 3            </w:t>
      </w:r>
      <w:r w:rsidR="00E647AE" w:rsidRPr="00E40BEE">
        <w:rPr>
          <w:rFonts w:eastAsia="Times New Roman"/>
          <w:sz w:val="26"/>
          <w:szCs w:val="26"/>
        </w:rPr>
        <w:t xml:space="preserve">    </w:t>
      </w:r>
      <w:r w:rsidR="00CB48D7">
        <w:rPr>
          <w:rFonts w:eastAsia="Times New Roman"/>
          <w:sz w:val="26"/>
          <w:szCs w:val="26"/>
        </w:rPr>
        <w:tab/>
      </w:r>
      <w:r w:rsidR="00E647AE" w:rsidRPr="00E40BEE">
        <w:rPr>
          <w:rFonts w:eastAsia="Times New Roman"/>
          <w:sz w:val="26"/>
          <w:szCs w:val="26"/>
        </w:rPr>
        <w:t xml:space="preserve"> </w:t>
      </w:r>
      <w:r w:rsidRPr="00E40BEE">
        <w:rPr>
          <w:rFonts w:eastAsia="Times New Roman"/>
          <w:sz w:val="26"/>
          <w:szCs w:val="26"/>
        </w:rPr>
        <w:t>D. 0</w:t>
      </w:r>
    </w:p>
    <w:p w:rsidR="003242E7" w:rsidRPr="00E40BEE" w:rsidRDefault="00990995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</w:t>
      </w:r>
      <w:r w:rsidR="003242E7" w:rsidRPr="00E40BEE">
        <w:rPr>
          <w:rFonts w:eastAsia="Times New Roman"/>
          <w:b/>
          <w:bCs/>
          <w:sz w:val="26"/>
          <w:szCs w:val="26"/>
        </w:rPr>
        <w:t>8:</w:t>
      </w:r>
      <w:r w:rsidR="003242E7" w:rsidRPr="00E40BEE">
        <w:rPr>
          <w:rFonts w:eastAsia="Times New Roman"/>
          <w:sz w:val="26"/>
          <w:szCs w:val="26"/>
        </w:rPr>
        <w:t> Tính nhanh 21,6 + 34,7 + 78,4 + 65,3 được: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100            </w:t>
      </w:r>
      <w:r w:rsidR="00CB48D7">
        <w:rPr>
          <w:rFonts w:eastAsia="Times New Roman"/>
          <w:sz w:val="26"/>
          <w:szCs w:val="26"/>
        </w:rPr>
        <w:tab/>
        <w:t xml:space="preserve"> </w:t>
      </w:r>
      <w:r w:rsidRPr="00E40BEE">
        <w:rPr>
          <w:rFonts w:eastAsia="Times New Roman"/>
          <w:sz w:val="26"/>
          <w:szCs w:val="26"/>
        </w:rPr>
        <w:t>B. 200           </w:t>
      </w:r>
      <w:r w:rsidR="00CB48D7">
        <w:rPr>
          <w:rFonts w:eastAsia="Times New Roman"/>
          <w:sz w:val="26"/>
          <w:szCs w:val="26"/>
        </w:rPr>
        <w:tab/>
        <w:t xml:space="preserve">  </w:t>
      </w:r>
      <w:r w:rsidRPr="00E40BEE">
        <w:rPr>
          <w:rFonts w:eastAsia="Times New Roman"/>
          <w:sz w:val="26"/>
          <w:szCs w:val="26"/>
        </w:rPr>
        <w:t>C. 300            </w:t>
      </w:r>
      <w:r w:rsidR="00CB48D7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D. 400</w:t>
      </w:r>
    </w:p>
    <w:p w:rsidR="003242E7" w:rsidRPr="00E40BEE" w:rsidRDefault="00990995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2</w:t>
      </w:r>
      <w:r w:rsidR="003242E7" w:rsidRPr="00E40BEE">
        <w:rPr>
          <w:rFonts w:eastAsia="Times New Roman"/>
          <w:b/>
          <w:bCs/>
          <w:sz w:val="26"/>
          <w:szCs w:val="26"/>
        </w:rPr>
        <w:t>9:</w:t>
      </w:r>
      <w:r w:rsidR="003242E7" w:rsidRPr="00E40BEE">
        <w:rPr>
          <w:rFonts w:eastAsia="Times New Roman"/>
          <w:sz w:val="26"/>
          <w:szCs w:val="26"/>
        </w:rPr>
        <w:t xml:space="preserve"> Với mọi x </w:t>
      </w:r>
      <w:r w:rsidR="003242E7" w:rsidRPr="00E40BEE">
        <w:rPr>
          <w:rFonts w:ascii="Cambria Math" w:eastAsia="Times New Roman" w:hAnsi="Cambria Math" w:cs="Cambria Math"/>
          <w:sz w:val="26"/>
          <w:szCs w:val="26"/>
        </w:rPr>
        <w:t>∈</w:t>
      </w:r>
      <w:r w:rsidR="003242E7" w:rsidRPr="00E40BEE">
        <w:rPr>
          <w:rFonts w:eastAsia="Times New Roman"/>
          <w:sz w:val="26"/>
          <w:szCs w:val="26"/>
        </w:rPr>
        <w:t xml:space="preserve"> Q. Khẳng định nào sau đây sai?</w:t>
      </w:r>
    </w:p>
    <w:p w:rsidR="003242E7" w:rsidRPr="00E40BEE" w:rsidRDefault="003242E7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|-x| = |x|           </w:t>
      </w:r>
      <w:r w:rsidR="008265D8">
        <w:rPr>
          <w:rFonts w:eastAsia="Times New Roman"/>
          <w:sz w:val="26"/>
          <w:szCs w:val="26"/>
        </w:rPr>
        <w:t xml:space="preserve"> </w:t>
      </w:r>
      <w:r w:rsidRPr="00E40BEE">
        <w:rPr>
          <w:rFonts w:eastAsia="Times New Roman"/>
          <w:sz w:val="26"/>
          <w:szCs w:val="26"/>
        </w:rPr>
        <w:t> B. |x| &lt; -x             </w:t>
      </w:r>
      <w:r w:rsidR="008265D8">
        <w:rPr>
          <w:rFonts w:eastAsia="Times New Roman"/>
          <w:sz w:val="26"/>
          <w:szCs w:val="26"/>
        </w:rPr>
        <w:t xml:space="preserve">     </w:t>
      </w:r>
      <w:r w:rsidRPr="00E40BEE">
        <w:rPr>
          <w:rFonts w:eastAsia="Times New Roman"/>
          <w:sz w:val="26"/>
          <w:szCs w:val="26"/>
        </w:rPr>
        <w:t>C. |x| ≥ 0            </w:t>
      </w:r>
      <w:r w:rsidR="008265D8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D. |x| ≥ x</w:t>
      </w:r>
    </w:p>
    <w:p w:rsidR="003242E7" w:rsidRPr="00E40BEE" w:rsidRDefault="00990995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3</w:t>
      </w:r>
      <w:r w:rsidR="003242E7" w:rsidRPr="00E40BEE">
        <w:rPr>
          <w:rFonts w:eastAsia="Times New Roman"/>
          <w:b/>
          <w:bCs/>
          <w:sz w:val="26"/>
          <w:szCs w:val="26"/>
        </w:rPr>
        <w:t>0:</w:t>
      </w:r>
      <w:r w:rsidR="003242E7" w:rsidRPr="00E40BEE">
        <w:rPr>
          <w:rFonts w:eastAsia="Times New Roman"/>
          <w:sz w:val="26"/>
          <w:szCs w:val="26"/>
        </w:rPr>
        <w:t> Chọn câu sai. Với hai số hữu tỉ a, b và hai số tự nhiên m, n ta có:</w:t>
      </w:r>
    </w:p>
    <w:p w:rsidR="003242E7" w:rsidRPr="00E40BEE" w:rsidRDefault="003242E7" w:rsidP="00E06B99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49B941C0" wp14:editId="631C3B9D">
            <wp:extent cx="3186753" cy="732563"/>
            <wp:effectExtent l="0" t="0" r="0" b="0"/>
            <wp:docPr id="141" name="Picture 141" descr="Trắc nghiệm Chương 1 Đại Số 7 (Phần 2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Trắc nghiệm Chương 1 Đại Số 7 (Phần 2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291" cy="732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1FD" w:rsidRPr="00E40BEE" w:rsidRDefault="00E06B99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D27E035" wp14:editId="0DD139DB">
                <wp:simplePos x="0" y="0"/>
                <wp:positionH relativeFrom="column">
                  <wp:posOffset>3551555</wp:posOffset>
                </wp:positionH>
                <wp:positionV relativeFrom="paragraph">
                  <wp:posOffset>186994</wp:posOffset>
                </wp:positionV>
                <wp:extent cx="2019300" cy="1228090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12280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9C8A8AE" wp14:editId="01FC04DD">
                                  <wp:extent cx="1833341" cy="1180531"/>
                                  <wp:effectExtent l="0" t="0" r="0" b="635"/>
                                  <wp:docPr id="26" name="Picture 26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4659" cy="118137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27E035" id="Text Box 40" o:spid="_x0000_s1047" type="#_x0000_t202" style="position:absolute;left:0;text-align:left;margin-left:279.65pt;margin-top:14.7pt;width:159pt;height:96.7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9C8A8AE" wp14:editId="01FC04DD">
                            <wp:extent cx="1833341" cy="1180531"/>
                            <wp:effectExtent l="0" t="0" r="0" b="635"/>
                            <wp:docPr id="26" name="Picture 26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4659" cy="11813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E01FD"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3</w:t>
      </w:r>
      <w:r w:rsidR="009E01FD" w:rsidRPr="00E40BEE">
        <w:rPr>
          <w:rFonts w:eastAsia="Times New Roman"/>
          <w:b/>
          <w:bCs/>
          <w:sz w:val="26"/>
          <w:szCs w:val="26"/>
        </w:rPr>
        <w:t>1:</w:t>
      </w:r>
      <w:r w:rsidR="009E01FD" w:rsidRPr="00E40BEE">
        <w:rPr>
          <w:rFonts w:eastAsia="Times New Roman"/>
          <w:sz w:val="26"/>
          <w:szCs w:val="26"/>
        </w:rPr>
        <w:t> Cho hình vẽ sau. Tam giác nào bằng với tam giác ABC?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ΔABC = ΔEDA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ΔABC = ΔEAD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ΔABC = ΔAED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ΔABC = ΔADE</w:t>
      </w: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EA54FEA" wp14:editId="16F7972E">
                <wp:simplePos x="0" y="0"/>
                <wp:positionH relativeFrom="column">
                  <wp:posOffset>3529965</wp:posOffset>
                </wp:positionH>
                <wp:positionV relativeFrom="paragraph">
                  <wp:posOffset>89231</wp:posOffset>
                </wp:positionV>
                <wp:extent cx="2155825" cy="1125855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5825" cy="11258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5285EA5" wp14:editId="78C39477">
                                  <wp:extent cx="1856111" cy="1003111"/>
                                  <wp:effectExtent l="0" t="0" r="0" b="6985"/>
                                  <wp:docPr id="27" name="Picture 27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3438" cy="1012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A54FEA" id="Text Box 41" o:spid="_x0000_s1048" type="#_x0000_t202" style="position:absolute;left:0;text-align:left;margin-left:277.95pt;margin-top:7.05pt;width:169.75pt;height:88.65pt;z-index:251726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5285EA5" wp14:editId="78C39477">
                            <wp:extent cx="1856111" cy="1003111"/>
                            <wp:effectExtent l="0" t="0" r="0" b="6985"/>
                            <wp:docPr id="27" name="Picture 27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3438" cy="1012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32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> Cho hình vẽ bên. Chọn đáp án sai</w:t>
      </w:r>
      <w:r w:rsidR="00830F75" w:rsidRPr="00E40BEE">
        <w:rPr>
          <w:rFonts w:eastAsia="Times New Roman"/>
          <w:sz w:val="26"/>
          <w:szCs w:val="26"/>
        </w:rPr>
        <w:t>?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AD // BC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AB // CD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ΔABC = ΔCDA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ΔABC = ΔADC</w:t>
      </w:r>
    </w:p>
    <w:p w:rsidR="009E01FD" w:rsidRPr="00E40BEE" w:rsidRDefault="009E01FD" w:rsidP="00E06B99">
      <w:pPr>
        <w:shd w:val="clear" w:color="auto" w:fill="FFFFFF"/>
        <w:spacing w:after="0" w:line="360" w:lineRule="auto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33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 xml:space="preserve"> Cho đoạn thẳng AB = 6cm. Trên một nửa mặt phẳng bờ AB vẽ tam giác ABC sao 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cho AC = 4cm, BC = 5cm, trên nửa mặt phẳng còn lại vẽ tam giác ABD sao cho  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7DFD903" wp14:editId="11953BC8">
                <wp:simplePos x="0" y="0"/>
                <wp:positionH relativeFrom="column">
                  <wp:posOffset>3740591</wp:posOffset>
                </wp:positionH>
                <wp:positionV relativeFrom="paragraph">
                  <wp:posOffset>6266</wp:posOffset>
                </wp:positionV>
                <wp:extent cx="1949091" cy="1455089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9091" cy="14550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826A3FF" wp14:editId="5D6E4A2C">
                                  <wp:extent cx="2010950" cy="1407077"/>
                                  <wp:effectExtent l="0" t="0" r="8890" b="3175"/>
                                  <wp:docPr id="29" name="Picture 29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28686" cy="141948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DFD903" id="Text Box 30" o:spid="_x0000_s1049" type="#_x0000_t202" style="position:absolute;left:0;text-align:left;margin-left:294.55pt;margin-top:.5pt;width:153.45pt;height:114.5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826A3FF" wp14:editId="5D6E4A2C">
                            <wp:extent cx="2010950" cy="1407077"/>
                            <wp:effectExtent l="0" t="0" r="8890" b="3175"/>
                            <wp:docPr id="29" name="Picture 29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28686" cy="141948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40BEE">
        <w:rPr>
          <w:rFonts w:eastAsia="Times New Roman"/>
          <w:sz w:val="26"/>
          <w:szCs w:val="26"/>
        </w:rPr>
        <w:t>BD = 4cm, AD = 5cm. Chọn đáp án đúng?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ΔCAB = ΔDAB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ΔABC = ΔBDA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ΔCAB = ΔDBA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ΔCAB = ΔABD</w:t>
      </w:r>
    </w:p>
    <w:p w:rsidR="009E01FD" w:rsidRPr="00E40BEE" w:rsidRDefault="009E01FD" w:rsidP="00E06B99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34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 xml:space="preserve"> Cho tam giác MNP và tam giác DEF có MN = ED, MP = EF và NP = DF. 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Phát biểu nào sau đây đúng?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ΔNPM = ΔFDE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ΔMNP = ΔFDE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ΔMNP = ΔEDF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ΔNMP = ΔEDF</w:t>
      </w: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 xml:space="preserve">Câu </w:t>
      </w:r>
      <w:r w:rsidR="00367512" w:rsidRPr="00E40BEE">
        <w:rPr>
          <w:rFonts w:eastAsia="Times New Roman"/>
          <w:b/>
          <w:bCs/>
          <w:sz w:val="26"/>
          <w:szCs w:val="26"/>
        </w:rPr>
        <w:t>35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 xml:space="preserve"> Cho góc xOy. Vẽ cung tròn tâm O, cung này cắt Ox, Oy theo thứ tự ở A và B. 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Vẽ hai cung tròn tâm A và B có cùng bán kính sao cho chúng cắt nhau tại điểm C 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CA33094" wp14:editId="7B8B914D">
                <wp:simplePos x="0" y="0"/>
                <wp:positionH relativeFrom="column">
                  <wp:posOffset>3544570</wp:posOffset>
                </wp:positionH>
                <wp:positionV relativeFrom="paragraph">
                  <wp:posOffset>1574</wp:posOffset>
                </wp:positionV>
                <wp:extent cx="2369185" cy="122428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9185" cy="1224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2AC053F" wp14:editId="0C52161C">
                                  <wp:extent cx="2115046" cy="1173073"/>
                                  <wp:effectExtent l="0" t="0" r="0" b="8255"/>
                                  <wp:docPr id="31" name="Picture 31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0003" cy="11758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A33094" id="Text Box 35" o:spid="_x0000_s1050" type="#_x0000_t202" style="position:absolute;left:0;text-align:left;margin-left:279.1pt;margin-top:.1pt;width:186.55pt;height:96.4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2AC053F" wp14:editId="0C52161C">
                            <wp:extent cx="2115046" cy="1173073"/>
                            <wp:effectExtent l="0" t="0" r="0" b="8255"/>
                            <wp:docPr id="31" name="Picture 31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0003" cy="117582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40BEE">
        <w:rPr>
          <w:rFonts w:eastAsia="Times New Roman"/>
          <w:sz w:val="26"/>
          <w:szCs w:val="26"/>
        </w:rPr>
        <w:t>nằm trong góc xOy. Câu nào sau đây sai?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 </w:t>
      </w: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34523A9F" wp14:editId="519FC525">
            <wp:extent cx="736979" cy="221094"/>
            <wp:effectExtent l="0" t="0" r="6350" b="7620"/>
            <wp:docPr id="18" name="Picture 18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391" cy="221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OC là tia phân giác của góc xOy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CO là tia phân giác của góc ACB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A, B đúng, C sai.</w:t>
      </w:r>
    </w:p>
    <w:p w:rsidR="009E01FD" w:rsidRPr="00E40BEE" w:rsidRDefault="00367512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 36</w:t>
      </w:r>
      <w:r w:rsidR="009E01FD" w:rsidRPr="00E40BEE">
        <w:rPr>
          <w:rFonts w:eastAsia="Times New Roman"/>
          <w:b/>
          <w:bCs/>
          <w:sz w:val="26"/>
          <w:szCs w:val="26"/>
        </w:rPr>
        <w:t>:</w:t>
      </w:r>
      <w:r w:rsidR="009E01FD" w:rsidRPr="00E40BEE">
        <w:rPr>
          <w:rFonts w:eastAsia="Times New Roman"/>
          <w:sz w:val="26"/>
          <w:szCs w:val="26"/>
        </w:rPr>
        <w:t xml:space="preserve"> Cho tam giác ABC và tam giác MNK có: AB = MN, </w:t>
      </w:r>
      <w:r w:rsidR="009E01FD"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="009E01FD" w:rsidRPr="00E40BEE">
        <w:rPr>
          <w:rFonts w:eastAsia="Times New Roman"/>
          <w:sz w:val="26"/>
          <w:szCs w:val="26"/>
        </w:rPr>
        <w:t xml:space="preserve">A = </w:t>
      </w:r>
      <w:r w:rsidR="009E01FD"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="009E01FD" w:rsidRPr="00E40BEE">
        <w:rPr>
          <w:rFonts w:eastAsia="Times New Roman"/>
          <w:sz w:val="26"/>
          <w:szCs w:val="26"/>
        </w:rPr>
        <w:t xml:space="preserve">M. 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ần điều kiện gì để tam giác ABC bằng với tam giác MNK?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BC = MK            B. BC = HK            C. AC = MK            D. AC = HK</w:t>
      </w:r>
    </w:p>
    <w:p w:rsidR="009E01FD" w:rsidRPr="00E40BEE" w:rsidRDefault="00367512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 37</w:t>
      </w:r>
      <w:r w:rsidR="009E01FD" w:rsidRPr="00E40BEE">
        <w:rPr>
          <w:rFonts w:eastAsia="Times New Roman"/>
          <w:b/>
          <w:bCs/>
          <w:sz w:val="26"/>
          <w:szCs w:val="26"/>
        </w:rPr>
        <w:t>:</w:t>
      </w:r>
      <w:r w:rsidR="009E01FD" w:rsidRPr="00E40BEE">
        <w:rPr>
          <w:rFonts w:eastAsia="Times New Roman"/>
          <w:sz w:val="26"/>
          <w:szCs w:val="26"/>
        </w:rPr>
        <w:t xml:space="preserve"> Cho hai đoạn thẳng BD và EC vuông góc với nhau tại A sao cho AB = AE, AD = AC, 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B02F90D" wp14:editId="7C193DE3">
                <wp:simplePos x="0" y="0"/>
                <wp:positionH relativeFrom="column">
                  <wp:posOffset>3350978</wp:posOffset>
                </wp:positionH>
                <wp:positionV relativeFrom="paragraph">
                  <wp:posOffset>3617</wp:posOffset>
                </wp:positionV>
                <wp:extent cx="2401294" cy="1948069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1294" cy="194806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12FF78F" wp14:editId="6838EDA8">
                                  <wp:extent cx="2032538" cy="1899837"/>
                                  <wp:effectExtent l="0" t="0" r="6350" b="5715"/>
                                  <wp:docPr id="32" name="Picture 32" descr="Trắc nghiệm Trường hợp bằng nhau thứ hai của tam giác: cạnh - góc - cạnh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Trường hợp bằng nhau thứ hai của tam giác: cạnh - góc - cạnh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32516" cy="18998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02F90D" id="Text Box 43" o:spid="_x0000_s1051" type="#_x0000_t202" style="position:absolute;left:0;text-align:left;margin-left:263.85pt;margin-top:.3pt;width:189.1pt;height:153.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12FF78F" wp14:editId="6838EDA8">
                            <wp:extent cx="2032538" cy="1899837"/>
                            <wp:effectExtent l="0" t="0" r="6350" b="5715"/>
                            <wp:docPr id="32" name="Picture 32" descr="Trắc nghiệm Trường hợp bằng nhau thứ hai của tam giác: cạnh - góc - cạnh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Trường hợp bằng nhau thứ hai của tam giác: cạnh - góc - cạnh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32516" cy="189981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40BEE">
        <w:rPr>
          <w:rFonts w:eastAsia="Times New Roman"/>
          <w:sz w:val="26"/>
          <w:szCs w:val="26"/>
        </w:rPr>
        <w:t>AB &lt; AC. Phát biểu nào sau đây sai?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ΔAED = ΔABC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BC = ED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EB = CD</w:t>
      </w:r>
    </w:p>
    <w:p w:rsidR="009E01FD" w:rsidRPr="00E40BEE" w:rsidRDefault="009E01FD" w:rsidP="00E06B99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D.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 xml:space="preserve">ABC =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>AED</w:t>
      </w:r>
    </w:p>
    <w:p w:rsidR="00023312" w:rsidRDefault="00023312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023312" w:rsidRDefault="00023312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9E01FD" w:rsidRPr="00E40BEE" w:rsidRDefault="00367512" w:rsidP="00E06B99">
      <w:pPr>
        <w:shd w:val="clear" w:color="auto" w:fill="FFFFFF"/>
        <w:spacing w:after="0" w:line="360" w:lineRule="auto"/>
        <w:jc w:val="both"/>
        <w:rPr>
          <w:rFonts w:eastAsia="Times New Roman"/>
          <w:bCs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 38</w:t>
      </w:r>
      <w:r w:rsidR="009E01FD" w:rsidRPr="00E40BEE">
        <w:rPr>
          <w:rFonts w:eastAsia="Times New Roman"/>
          <w:b/>
          <w:bCs/>
          <w:sz w:val="26"/>
          <w:szCs w:val="26"/>
        </w:rPr>
        <w:t>:</w:t>
      </w:r>
      <w:r w:rsidR="009E01FD" w:rsidRPr="00E40BEE">
        <w:rPr>
          <w:rFonts w:eastAsia="Times New Roman"/>
          <w:sz w:val="26"/>
          <w:szCs w:val="26"/>
        </w:rPr>
        <w:t> </w:t>
      </w:r>
      <w:r w:rsidR="009E01FD" w:rsidRPr="00E40BEE">
        <w:rPr>
          <w:rFonts w:eastAsia="Times New Roman"/>
          <w:bCs/>
          <w:sz w:val="26"/>
          <w:szCs w:val="26"/>
        </w:rPr>
        <w:t xml:space="preserve">Cho góc nhọn xOy. Trên tia Ox lấy hai điểm A, C, trên tia Oy lấy hai điểm B, D </w:t>
      </w:r>
    </w:p>
    <w:p w:rsidR="009E01FD" w:rsidRPr="00E40BEE" w:rsidRDefault="00023312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2EB9D857" wp14:editId="2AAD3B87">
                <wp:simplePos x="0" y="0"/>
                <wp:positionH relativeFrom="column">
                  <wp:posOffset>3446393</wp:posOffset>
                </wp:positionH>
                <wp:positionV relativeFrom="paragraph">
                  <wp:posOffset>200964</wp:posOffset>
                </wp:positionV>
                <wp:extent cx="2885606" cy="2130949"/>
                <wp:effectExtent l="0" t="0" r="0" b="3175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85606" cy="213094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D2711C0" wp14:editId="6EE0C2FF">
                                  <wp:extent cx="2820571" cy="2003728"/>
                                  <wp:effectExtent l="0" t="0" r="0" b="0"/>
                                  <wp:docPr id="33" name="Picture 33" descr="Trắc nghiệm Trường hợp bằng nhau thứ hai của tam giác: cạnh - góc - cạnh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Trắc nghiệm Trường hợp bằng nhau thứ hai của tam giác: cạnh - góc - cạnh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20571" cy="20037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9D857" id="Text Box 54" o:spid="_x0000_s1052" type="#_x0000_t202" style="position:absolute;left:0;text-align:left;margin-left:271.35pt;margin-top:15.8pt;width:227.2pt;height:167.8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D2711C0" wp14:editId="6EE0C2FF">
                            <wp:extent cx="2820571" cy="2003728"/>
                            <wp:effectExtent l="0" t="0" r="0" b="0"/>
                            <wp:docPr id="33" name="Picture 33" descr="Trắc nghiệm Trường hợp bằng nhau thứ hai của tam giác: cạnh - góc - cạnh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Trắc nghiệm Trường hợp bằng nhau thứ hai của tam giác: cạnh - góc - cạnh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20571" cy="20037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E01FD" w:rsidRPr="00E40BEE">
        <w:rPr>
          <w:rFonts w:eastAsia="Times New Roman"/>
          <w:bCs/>
          <w:sz w:val="26"/>
          <w:szCs w:val="26"/>
        </w:rPr>
        <w:t>sao cho OA = OB; OC = OD (A nằm giữa O và C; B nằm giữa O và D)</w:t>
      </w:r>
      <w:r w:rsidR="004C76D3" w:rsidRPr="00E40BEE">
        <w:rPr>
          <w:rFonts w:eastAsia="Times New Roman"/>
          <w:bCs/>
          <w:sz w:val="26"/>
          <w:szCs w:val="26"/>
        </w:rPr>
        <w:t>.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So sánh hai góc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 xml:space="preserve">CAD và </w:t>
      </w:r>
      <w:r w:rsidRPr="00E40BEE">
        <w:rPr>
          <w:rFonts w:ascii="Cambria Math" w:eastAsia="Times New Roman" w:hAnsi="Cambria Math" w:cs="Cambria Math"/>
          <w:sz w:val="26"/>
          <w:szCs w:val="26"/>
        </w:rPr>
        <w:t>∠</w:t>
      </w:r>
      <w:r w:rsidRPr="00E40BEE">
        <w:rPr>
          <w:rFonts w:eastAsia="Times New Roman"/>
          <w:sz w:val="26"/>
          <w:szCs w:val="26"/>
        </w:rPr>
        <w:t>CBD</w:t>
      </w:r>
    </w:p>
    <w:p w:rsidR="009E01FD" w:rsidRPr="00E40BEE" w:rsidRDefault="009E01FD" w:rsidP="00023312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381108CE" wp14:editId="008BA4E0">
            <wp:extent cx="2690190" cy="922351"/>
            <wp:effectExtent l="0" t="0" r="0" b="0"/>
            <wp:docPr id="53" name="Picture 53" descr="Trắc nghiệm Trường hợp bằng nhau thứ hai của tam giác: cạnh - góc - cạnh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Trắc nghiệm Trường hợp bằng nhau thứ hai của tam giác: cạnh - góc - cạnh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0190" cy="922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312" w:rsidRDefault="00023312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023312" w:rsidRDefault="00023312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023312" w:rsidRDefault="00023312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9E01FD" w:rsidRPr="00E40BEE" w:rsidRDefault="00367512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 39</w:t>
      </w:r>
      <w:r w:rsidR="009E01FD" w:rsidRPr="00E40BEE">
        <w:rPr>
          <w:rFonts w:eastAsia="Times New Roman"/>
          <w:b/>
          <w:bCs/>
          <w:sz w:val="26"/>
          <w:szCs w:val="26"/>
        </w:rPr>
        <w:t>:</w:t>
      </w:r>
      <w:r w:rsidR="009E01FD" w:rsidRPr="00E40BEE">
        <w:rPr>
          <w:rFonts w:eastAsia="Times New Roman"/>
          <w:sz w:val="26"/>
          <w:szCs w:val="26"/>
        </w:rPr>
        <w:t xml:space="preserve"> Cho góc nhọn xOy. Lấy điểm H nằm trong góc xOy. Từ H kẻ HE </w:t>
      </w:r>
      <w:r w:rsidR="009E01FD" w:rsidRPr="00E40BEE">
        <w:rPr>
          <w:rFonts w:ascii="Cambria Math" w:eastAsia="Times New Roman" w:hAnsi="Cambria Math" w:cs="Cambria Math"/>
          <w:sz w:val="26"/>
          <w:szCs w:val="26"/>
        </w:rPr>
        <w:t>⊥</w:t>
      </w:r>
      <w:r w:rsidR="009E01FD" w:rsidRPr="00E40BEE">
        <w:rPr>
          <w:rFonts w:eastAsia="Times New Roman"/>
          <w:sz w:val="26"/>
          <w:szCs w:val="26"/>
        </w:rPr>
        <w:t xml:space="preserve"> Ox tại E, </w:t>
      </w:r>
    </w:p>
    <w:p w:rsidR="00023312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HF </w:t>
      </w:r>
      <w:r w:rsidRPr="00E40BEE">
        <w:rPr>
          <w:rFonts w:ascii="Cambria Math" w:eastAsia="Times New Roman" w:hAnsi="Cambria Math" w:cs="Cambria Math"/>
          <w:sz w:val="26"/>
          <w:szCs w:val="26"/>
        </w:rPr>
        <w:t>⊥</w:t>
      </w:r>
      <w:r w:rsidRPr="00E40BEE">
        <w:rPr>
          <w:rFonts w:eastAsia="Times New Roman"/>
          <w:sz w:val="26"/>
          <w:szCs w:val="26"/>
        </w:rPr>
        <w:t xml:space="preserve"> Oy tại F. Trên tia HE lấy điểm sao cho E là trung điểm của HM, trên tia HF lấy </w:t>
      </w:r>
    </w:p>
    <w:p w:rsidR="009E01FD" w:rsidRPr="00E40BEE" w:rsidRDefault="00023312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8CBE9C7" wp14:editId="51D443CB">
                <wp:simplePos x="0" y="0"/>
                <wp:positionH relativeFrom="column">
                  <wp:posOffset>3350978</wp:posOffset>
                </wp:positionH>
                <wp:positionV relativeFrom="paragraph">
                  <wp:posOffset>11016</wp:posOffset>
                </wp:positionV>
                <wp:extent cx="3085106" cy="1963420"/>
                <wp:effectExtent l="0" t="0" r="127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5106" cy="1963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73FC45F1" wp14:editId="30142790">
                                  <wp:extent cx="3303633" cy="2051436"/>
                                  <wp:effectExtent l="0" t="0" r="0" b="6350"/>
                                  <wp:docPr id="34" name="Picture 34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15410" cy="20587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CBE9C7" id="Text Box 56" o:spid="_x0000_s1053" type="#_x0000_t202" style="position:absolute;left:0;text-align:left;margin-left:263.85pt;margin-top:.85pt;width:242.9pt;height:154.6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73FC45F1" wp14:editId="30142790">
                            <wp:extent cx="3303633" cy="2051436"/>
                            <wp:effectExtent l="0" t="0" r="0" b="6350"/>
                            <wp:docPr id="34" name="Picture 34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0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15410" cy="20587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/>
          <w:sz w:val="26"/>
          <w:szCs w:val="26"/>
        </w:rPr>
        <w:t>điểm</w:t>
      </w:r>
      <w:r w:rsidR="009E01FD" w:rsidRPr="00E40BEE">
        <w:rPr>
          <w:rFonts w:eastAsia="Times New Roman"/>
          <w:sz w:val="26"/>
          <w:szCs w:val="26"/>
        </w:rPr>
        <w:t>N sao cho F là trung điểm của HN. Khi đó: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6143313C" wp14:editId="69C4B60E">
            <wp:extent cx="1937982" cy="1051052"/>
            <wp:effectExtent l="0" t="0" r="5715" b="0"/>
            <wp:docPr id="51" name="Picture 51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982" cy="1051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312" w:rsidRDefault="00023312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023312" w:rsidRDefault="00023312" w:rsidP="00E06B99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9E01FD" w:rsidRPr="00E40BEE" w:rsidRDefault="00367512" w:rsidP="00E06B99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 40</w:t>
      </w:r>
      <w:r w:rsidR="009E01FD" w:rsidRPr="00E40BEE">
        <w:rPr>
          <w:rFonts w:eastAsia="Times New Roman"/>
          <w:b/>
          <w:bCs/>
          <w:sz w:val="26"/>
          <w:szCs w:val="26"/>
        </w:rPr>
        <w:t>:</w:t>
      </w:r>
      <w:r w:rsidR="009E01FD" w:rsidRPr="00E40BEE">
        <w:rPr>
          <w:rFonts w:eastAsia="Times New Roman"/>
          <w:sz w:val="26"/>
          <w:szCs w:val="26"/>
        </w:rPr>
        <w:t xml:space="preserve"> Cho tam giác ABC vuông tại A. Trên tia đối của tia CA, lấy điểm D sao cho cho      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A = CD. Trên tia đối của tia CB, lấy điểm E sao cho CB = CE. Số đo góc </w:t>
      </w: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3F159A11" wp14:editId="3AC464C1">
            <wp:extent cx="375314" cy="213505"/>
            <wp:effectExtent l="0" t="0" r="5715" b="0"/>
            <wp:docPr id="6" name="Picture 6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38" cy="21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0BEE">
        <w:rPr>
          <w:rFonts w:eastAsia="Times New Roman"/>
          <w:sz w:val="26"/>
          <w:szCs w:val="26"/>
        </w:rPr>
        <w:t> là: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442BA23" wp14:editId="4EEBB651">
                <wp:simplePos x="0" y="0"/>
                <wp:positionH relativeFrom="column">
                  <wp:posOffset>1895888</wp:posOffset>
                </wp:positionH>
                <wp:positionV relativeFrom="paragraph">
                  <wp:posOffset>45167</wp:posOffset>
                </wp:positionV>
                <wp:extent cx="3943847" cy="1812897"/>
                <wp:effectExtent l="0" t="0" r="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3847" cy="181289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01FD" w:rsidRDefault="009E01FD" w:rsidP="009E01FD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5C480C6" wp14:editId="6E8D02FE">
                                  <wp:extent cx="3596296" cy="1764582"/>
                                  <wp:effectExtent l="0" t="0" r="4445" b="7620"/>
                                  <wp:docPr id="37" name="Picture 37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15262" cy="177388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42BA23" id="Text Box 59" o:spid="_x0000_s1054" type="#_x0000_t202" style="position:absolute;left:0;text-align:left;margin-left:149.3pt;margin-top:3.55pt;width:310.55pt;height:142.7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" fillcolor="white [3201]" stroked="f" strokeweight=".5pt">
                <v:textbox>
                  <w:txbxContent>
                    <w:p w:rsidR="009E01FD" w:rsidRDefault="009E01FD" w:rsidP="009E01FD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5C480C6" wp14:editId="6E8D02FE">
                            <wp:extent cx="3596296" cy="1764582"/>
                            <wp:effectExtent l="0" t="0" r="4445" b="7620"/>
                            <wp:docPr id="37" name="Picture 37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15262" cy="17738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40BEE">
        <w:rPr>
          <w:rFonts w:eastAsia="Times New Roman"/>
          <w:sz w:val="26"/>
          <w:szCs w:val="26"/>
        </w:rPr>
        <w:t>A. 80°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90°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100°</w:t>
      </w:r>
    </w:p>
    <w:p w:rsidR="009E01FD" w:rsidRPr="00E40BEE" w:rsidRDefault="009E01FD" w:rsidP="00023312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110°</w:t>
      </w:r>
    </w:p>
    <w:p w:rsidR="009E01FD" w:rsidRPr="00E40BEE" w:rsidRDefault="009E01FD" w:rsidP="00E06B99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9E01FD" w:rsidRPr="00E40BEE" w:rsidRDefault="009E01FD" w:rsidP="00E06B99">
      <w:pPr>
        <w:shd w:val="clear" w:color="auto" w:fill="FFFFFF"/>
        <w:spacing w:after="0" w:line="360" w:lineRule="auto"/>
        <w:jc w:val="both"/>
        <w:rPr>
          <w:rFonts w:eastAsia="Times New Roman"/>
          <w:noProof/>
          <w:sz w:val="26"/>
          <w:szCs w:val="26"/>
        </w:rPr>
      </w:pPr>
    </w:p>
    <w:p w:rsidR="00184C6B" w:rsidRPr="00E40BEE" w:rsidRDefault="00184C6B" w:rsidP="00E06B99">
      <w:pPr>
        <w:spacing w:after="0" w:line="360" w:lineRule="auto"/>
        <w:ind w:left="48" w:right="48"/>
        <w:jc w:val="both"/>
        <w:rPr>
          <w:rFonts w:eastAsia="Times New Roman"/>
          <w:b/>
          <w:bCs/>
          <w:sz w:val="26"/>
          <w:szCs w:val="26"/>
        </w:rPr>
      </w:pPr>
    </w:p>
    <w:p w:rsidR="003242E7" w:rsidRPr="00E40BEE" w:rsidRDefault="00990995" w:rsidP="00023312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4</w:t>
      </w:r>
      <w:r w:rsidR="003242E7" w:rsidRPr="00E40BEE">
        <w:rPr>
          <w:rFonts w:eastAsia="Times New Roman"/>
          <w:b/>
          <w:bCs/>
          <w:sz w:val="26"/>
          <w:szCs w:val="26"/>
        </w:rPr>
        <w:t>1:</w:t>
      </w:r>
      <w:r w:rsidR="003242E7" w:rsidRPr="00E40BEE">
        <w:rPr>
          <w:rFonts w:eastAsia="Times New Roman"/>
          <w:sz w:val="26"/>
          <w:szCs w:val="26"/>
        </w:rPr>
        <w:t> Cho biết x và y là hai đại lượng tỉ lệ thuận theo hệ số -2. Hãy biểu diễn theo y</w:t>
      </w:r>
      <w:r w:rsidR="004C76D3" w:rsidRPr="00E40BEE">
        <w:rPr>
          <w:rFonts w:eastAsia="Times New Roman"/>
          <w:sz w:val="26"/>
          <w:szCs w:val="26"/>
        </w:rPr>
        <w:t xml:space="preserve"> theo x?</w:t>
      </w:r>
    </w:p>
    <w:p w:rsidR="003242E7" w:rsidRPr="00E40BEE" w:rsidRDefault="003242E7" w:rsidP="00E06B99">
      <w:pPr>
        <w:spacing w:after="0" w:line="360" w:lineRule="auto"/>
        <w:ind w:firstLine="1134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4CBF5626" wp14:editId="6358CAB1">
            <wp:extent cx="2402006" cy="839337"/>
            <wp:effectExtent l="0" t="0" r="0" b="0"/>
            <wp:docPr id="142" name="Picture 142" descr="Trắc nghiệm Chương 2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Chương 2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045" cy="839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E40BEE" w:rsidRDefault="00990995" w:rsidP="00E06B99">
      <w:pPr>
        <w:spacing w:after="0" w:line="360" w:lineRule="auto"/>
        <w:ind w:left="48" w:right="48" w:hanging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42</w:t>
      </w:r>
      <w:r w:rsidR="003242E7" w:rsidRPr="00E40BEE">
        <w:rPr>
          <w:rFonts w:eastAsia="Times New Roman"/>
          <w:b/>
          <w:bCs/>
          <w:sz w:val="26"/>
          <w:szCs w:val="26"/>
        </w:rPr>
        <w:t>:</w:t>
      </w:r>
      <w:r w:rsidR="003242E7" w:rsidRPr="00E40BEE">
        <w:rPr>
          <w:rFonts w:eastAsia="Times New Roman"/>
          <w:sz w:val="26"/>
          <w:szCs w:val="26"/>
        </w:rPr>
        <w:t xml:space="preserve"> Cho biết x và y là hai đại lượng tỉ lệ thuận theo hệ số k. Khi x = 12 thì y = -3. 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ông thức biểu diễn y theo x là:</w:t>
      </w:r>
    </w:p>
    <w:p w:rsidR="003242E7" w:rsidRPr="00E40BEE" w:rsidRDefault="003242E7" w:rsidP="00E06B99">
      <w:pPr>
        <w:spacing w:after="0" w:line="360" w:lineRule="auto"/>
        <w:ind w:firstLine="945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6064CECD" wp14:editId="165E7AE6">
            <wp:extent cx="2558955" cy="805218"/>
            <wp:effectExtent l="0" t="0" r="0" b="0"/>
            <wp:docPr id="144" name="Picture 144" descr="Trắc nghiệm Chương 2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ắc nghiệm Chương 2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710" cy="804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E40BEE" w:rsidRDefault="00990995" w:rsidP="00E06B99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43</w:t>
      </w:r>
      <w:r w:rsidR="003242E7" w:rsidRPr="00E40BEE">
        <w:rPr>
          <w:rFonts w:eastAsia="Times New Roman"/>
          <w:b/>
          <w:bCs/>
          <w:sz w:val="26"/>
          <w:szCs w:val="26"/>
        </w:rPr>
        <w:t>:</w:t>
      </w:r>
      <w:r w:rsidR="003242E7" w:rsidRPr="00E40BEE">
        <w:rPr>
          <w:rFonts w:eastAsia="Times New Roman"/>
          <w:sz w:val="26"/>
          <w:szCs w:val="26"/>
        </w:rPr>
        <w:t> Giả sử x và y là hai đại lượng tỉ lệ thuận; x</w:t>
      </w:r>
      <w:r w:rsidR="003242E7" w:rsidRPr="00E40BEE">
        <w:rPr>
          <w:rFonts w:eastAsia="Times New Roman"/>
          <w:sz w:val="26"/>
          <w:szCs w:val="26"/>
          <w:vertAlign w:val="subscript"/>
        </w:rPr>
        <w:t>1</w:t>
      </w:r>
      <w:r w:rsidR="003242E7" w:rsidRPr="00E40BEE">
        <w:rPr>
          <w:rFonts w:eastAsia="Times New Roman"/>
          <w:sz w:val="26"/>
          <w:szCs w:val="26"/>
        </w:rPr>
        <w:t>, x</w:t>
      </w:r>
      <w:r w:rsidR="003242E7" w:rsidRPr="00E40BEE">
        <w:rPr>
          <w:rFonts w:eastAsia="Times New Roman"/>
          <w:sz w:val="26"/>
          <w:szCs w:val="26"/>
          <w:vertAlign w:val="subscript"/>
        </w:rPr>
        <w:t>2</w:t>
      </w:r>
      <w:r w:rsidR="003242E7" w:rsidRPr="00E40BEE">
        <w:rPr>
          <w:rFonts w:eastAsia="Times New Roman"/>
          <w:sz w:val="26"/>
          <w:szCs w:val="26"/>
        </w:rPr>
        <w:t xml:space="preserve"> là hai giá trị khác nhau của x và 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y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, y</w:t>
      </w:r>
      <w:r w:rsidRPr="00E40BEE">
        <w:rPr>
          <w:rFonts w:eastAsia="Times New Roman"/>
          <w:sz w:val="26"/>
          <w:szCs w:val="26"/>
          <w:vertAlign w:val="subscript"/>
        </w:rPr>
        <w:t>2</w:t>
      </w:r>
      <w:r w:rsidRPr="00E40BEE">
        <w:rPr>
          <w:rFonts w:eastAsia="Times New Roman"/>
          <w:sz w:val="26"/>
          <w:szCs w:val="26"/>
        </w:rPr>
        <w:t> là hai giá trị tương ứng của y. Tính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biết x</w:t>
      </w:r>
      <w:r w:rsidRPr="00E40BEE">
        <w:rPr>
          <w:rFonts w:eastAsia="Times New Roman"/>
          <w:sz w:val="26"/>
          <w:szCs w:val="26"/>
          <w:vertAlign w:val="subscript"/>
        </w:rPr>
        <w:t>2</w:t>
      </w:r>
      <w:r w:rsidRPr="00E40BEE">
        <w:rPr>
          <w:rFonts w:eastAsia="Times New Roman"/>
          <w:sz w:val="26"/>
          <w:szCs w:val="26"/>
        </w:rPr>
        <w:t> = 3, y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 xml:space="preserve"> = </w:t>
      </w:r>
      <w:r w:rsidRPr="00E40BEE">
        <w:rPr>
          <w:position w:val="-24"/>
          <w:sz w:val="26"/>
          <w:szCs w:val="26"/>
          <w:lang w:val="pt-BR"/>
        </w:rPr>
        <w:object w:dxaOrig="360" w:dyaOrig="620">
          <v:shape id="_x0000_i1032" type="#_x0000_t75" style="width:17.5pt;height:31.5pt" o:ole="">
            <v:imagedata r:id="rId61" o:title=""/>
          </v:shape>
          <o:OLEObject Type="Embed" ProgID="Equation.DSMT4" ShapeID="_x0000_i1032" DrawAspect="Content" ObjectID="_1703485302" r:id="rId62"/>
        </w:object>
      </w:r>
      <w:r w:rsidRPr="00E40BEE">
        <w:rPr>
          <w:rFonts w:eastAsia="Times New Roman"/>
          <w:sz w:val="26"/>
          <w:szCs w:val="26"/>
        </w:rPr>
        <w:t>, y</w:t>
      </w:r>
      <w:r w:rsidRPr="00E40BEE">
        <w:rPr>
          <w:rFonts w:eastAsia="Times New Roman"/>
          <w:sz w:val="26"/>
          <w:szCs w:val="26"/>
          <w:vertAlign w:val="subscript"/>
        </w:rPr>
        <w:t>2</w:t>
      </w:r>
      <w:r w:rsidRPr="00E40BEE">
        <w:rPr>
          <w:rFonts w:eastAsia="Times New Roman"/>
          <w:sz w:val="26"/>
          <w:szCs w:val="26"/>
        </w:rPr>
        <w:t xml:space="preserve"> = </w:t>
      </w:r>
      <w:r w:rsidRPr="00E40BEE">
        <w:rPr>
          <w:position w:val="-24"/>
          <w:sz w:val="26"/>
          <w:szCs w:val="26"/>
          <w:lang w:val="pt-BR"/>
        </w:rPr>
        <w:object w:dxaOrig="320" w:dyaOrig="620">
          <v:shape id="_x0000_i1033" type="#_x0000_t75" style="width:15.5pt;height:31.5pt" o:ole="">
            <v:imagedata r:id="rId63" o:title=""/>
          </v:shape>
          <o:OLEObject Type="Embed" ProgID="Equation.DSMT4" ShapeID="_x0000_i1033" DrawAspect="Content" ObjectID="_1703485303" r:id="rId64"/>
        </w:object>
      </w:r>
      <w:r w:rsidRPr="00E40BEE">
        <w:rPr>
          <w:rFonts w:eastAsia="Times New Roman"/>
          <w:sz w:val="26"/>
          <w:szCs w:val="26"/>
        </w:rPr>
        <w:t xml:space="preserve"> 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-18            B.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18            C.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-6            D.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6</w:t>
      </w:r>
    </w:p>
    <w:p w:rsidR="00023312" w:rsidRDefault="00023312" w:rsidP="00E06B99">
      <w:pPr>
        <w:spacing w:after="0" w:line="360" w:lineRule="auto"/>
        <w:ind w:left="48" w:right="48"/>
        <w:jc w:val="both"/>
        <w:rPr>
          <w:rFonts w:eastAsia="Times New Roman"/>
          <w:b/>
          <w:bCs/>
          <w:sz w:val="26"/>
          <w:szCs w:val="26"/>
        </w:rPr>
      </w:pPr>
    </w:p>
    <w:p w:rsidR="00023312" w:rsidRDefault="00023312" w:rsidP="00E06B99">
      <w:pPr>
        <w:spacing w:after="0" w:line="360" w:lineRule="auto"/>
        <w:ind w:left="48" w:right="48"/>
        <w:jc w:val="both"/>
        <w:rPr>
          <w:rFonts w:eastAsia="Times New Roman"/>
          <w:b/>
          <w:bCs/>
          <w:sz w:val="26"/>
          <w:szCs w:val="26"/>
        </w:rPr>
      </w:pPr>
    </w:p>
    <w:p w:rsidR="003242E7" w:rsidRPr="00E40BEE" w:rsidRDefault="00990995" w:rsidP="00E06B99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44</w:t>
      </w:r>
      <w:r w:rsidR="003242E7" w:rsidRPr="00E40BEE">
        <w:rPr>
          <w:rFonts w:eastAsia="Times New Roman"/>
          <w:b/>
          <w:bCs/>
          <w:sz w:val="26"/>
          <w:szCs w:val="26"/>
        </w:rPr>
        <w:t>:</w:t>
      </w:r>
      <w:r w:rsidR="003242E7" w:rsidRPr="00E40BEE">
        <w:rPr>
          <w:rFonts w:eastAsia="Times New Roman"/>
          <w:sz w:val="26"/>
          <w:szCs w:val="26"/>
        </w:rPr>
        <w:t> Giả sử x và y là hai đại lượng tỉ lệ thuận x</w:t>
      </w:r>
      <w:r w:rsidR="003242E7" w:rsidRPr="00E40BEE">
        <w:rPr>
          <w:rFonts w:eastAsia="Times New Roman"/>
          <w:sz w:val="26"/>
          <w:szCs w:val="26"/>
          <w:vertAlign w:val="subscript"/>
        </w:rPr>
        <w:t>1</w:t>
      </w:r>
      <w:r w:rsidR="003242E7" w:rsidRPr="00E40BEE">
        <w:rPr>
          <w:rFonts w:eastAsia="Times New Roman"/>
          <w:sz w:val="26"/>
          <w:szCs w:val="26"/>
        </w:rPr>
        <w:t>, x</w:t>
      </w:r>
      <w:r w:rsidR="003242E7" w:rsidRPr="00E40BEE">
        <w:rPr>
          <w:rFonts w:eastAsia="Times New Roman"/>
          <w:sz w:val="26"/>
          <w:szCs w:val="26"/>
          <w:vertAlign w:val="subscript"/>
        </w:rPr>
        <w:t>2</w:t>
      </w:r>
      <w:r w:rsidR="003242E7" w:rsidRPr="00E40BEE">
        <w:rPr>
          <w:rFonts w:eastAsia="Times New Roman"/>
          <w:sz w:val="26"/>
          <w:szCs w:val="26"/>
        </w:rPr>
        <w:t xml:space="preserve">; là hai giá trị khác nhau của x và 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y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, y</w:t>
      </w:r>
      <w:r w:rsidRPr="00E40BEE">
        <w:rPr>
          <w:rFonts w:eastAsia="Times New Roman"/>
          <w:sz w:val="26"/>
          <w:szCs w:val="26"/>
          <w:vertAlign w:val="subscript"/>
        </w:rPr>
        <w:t>2</w:t>
      </w:r>
      <w:r w:rsidRPr="00E40BEE">
        <w:rPr>
          <w:rFonts w:eastAsia="Times New Roman"/>
          <w:sz w:val="26"/>
          <w:szCs w:val="26"/>
        </w:rPr>
        <w:t> là hai giá trị tương ứng của y. Tính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, y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biết 2y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+ 3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= 24, x</w:t>
      </w:r>
      <w:r w:rsidRPr="00E40BEE">
        <w:rPr>
          <w:rFonts w:eastAsia="Times New Roman"/>
          <w:sz w:val="26"/>
          <w:szCs w:val="26"/>
          <w:vertAlign w:val="subscript"/>
        </w:rPr>
        <w:t>2</w:t>
      </w:r>
      <w:r w:rsidRPr="00E40BEE">
        <w:rPr>
          <w:rFonts w:eastAsia="Times New Roman"/>
          <w:sz w:val="26"/>
          <w:szCs w:val="26"/>
        </w:rPr>
        <w:t>= -6, y</w:t>
      </w:r>
      <w:r w:rsidRPr="00E40BEE">
        <w:rPr>
          <w:rFonts w:eastAsia="Times New Roman"/>
          <w:sz w:val="26"/>
          <w:szCs w:val="26"/>
          <w:vertAlign w:val="subscript"/>
        </w:rPr>
        <w:t>2</w:t>
      </w:r>
      <w:r w:rsidRPr="00E40BEE">
        <w:rPr>
          <w:rFonts w:eastAsia="Times New Roman"/>
          <w:sz w:val="26"/>
          <w:szCs w:val="26"/>
        </w:rPr>
        <w:t>= 3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12; y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6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B.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-12; y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-6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C.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12; y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-6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D. x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-12; y</w:t>
      </w:r>
      <w:r w:rsidRPr="00E40BEE">
        <w:rPr>
          <w:rFonts w:eastAsia="Times New Roman"/>
          <w:sz w:val="26"/>
          <w:szCs w:val="26"/>
          <w:vertAlign w:val="subscript"/>
        </w:rPr>
        <w:t>1</w:t>
      </w:r>
      <w:r w:rsidRPr="00E40BEE">
        <w:rPr>
          <w:rFonts w:eastAsia="Times New Roman"/>
          <w:sz w:val="26"/>
          <w:szCs w:val="26"/>
        </w:rPr>
        <w:t> = 6</w:t>
      </w:r>
    </w:p>
    <w:p w:rsidR="003242E7" w:rsidRPr="00E40BEE" w:rsidRDefault="00990995" w:rsidP="00E06B99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45</w:t>
      </w:r>
      <w:r w:rsidR="003242E7" w:rsidRPr="00E40BEE">
        <w:rPr>
          <w:rFonts w:eastAsia="Times New Roman"/>
          <w:b/>
          <w:bCs/>
          <w:sz w:val="26"/>
          <w:szCs w:val="26"/>
        </w:rPr>
        <w:t>:</w:t>
      </w:r>
      <w:r w:rsidR="003242E7" w:rsidRPr="00E40BEE">
        <w:rPr>
          <w:rFonts w:eastAsia="Times New Roman"/>
          <w:sz w:val="26"/>
          <w:szCs w:val="26"/>
        </w:rPr>
        <w:t> Cứ 100kg thóc thì cho 60kg gạo. Hỏi 2 tấn thóc thì cho bao nhiêu kilogam gạo?</w:t>
      </w:r>
    </w:p>
    <w:p w:rsidR="0039077E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200 kg            B. 12 kg            C. 120 kg            D. 1200 kg</w:t>
      </w:r>
    </w:p>
    <w:p w:rsidR="007B1708" w:rsidRPr="00E40BEE" w:rsidRDefault="007B1708" w:rsidP="00E06B99">
      <w:pPr>
        <w:spacing w:after="0" w:line="360" w:lineRule="auto"/>
        <w:ind w:right="48"/>
        <w:jc w:val="both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19D76A9" wp14:editId="50DE1892">
                <wp:simplePos x="0" y="0"/>
                <wp:positionH relativeFrom="column">
                  <wp:posOffset>2704134</wp:posOffset>
                </wp:positionH>
                <wp:positionV relativeFrom="paragraph">
                  <wp:posOffset>78105</wp:posOffset>
                </wp:positionV>
                <wp:extent cx="1589405" cy="613410"/>
                <wp:effectExtent l="0" t="0" r="0" b="0"/>
                <wp:wrapNone/>
                <wp:docPr id="115" name="Text Box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9405" cy="6134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24D61B90" wp14:editId="44EC1943">
                                  <wp:extent cx="1359673" cy="445180"/>
                                  <wp:effectExtent l="0" t="0" r="0" b="0"/>
                                  <wp:docPr id="38" name="Picture 38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9535" cy="4451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9D76A9" id="Text Box 115" o:spid="_x0000_s1055" type="#_x0000_t202" style="position:absolute;left:0;text-align:left;margin-left:212.9pt;margin-top:6.15pt;width:125.15pt;height:48.3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" fillcolor="white [3201]" stroked="f" strokeweight=".5pt">
                <v:textbox>
                  <w:txbxContent>
                    <w:p w:rsidR="00990995" w:rsidRDefault="00990995" w:rsidP="003242E7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24D61B90" wp14:editId="44EC1943">
                            <wp:extent cx="1359673" cy="445180"/>
                            <wp:effectExtent l="0" t="0" r="0" b="0"/>
                            <wp:docPr id="38" name="Picture 38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9535" cy="445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E40BEE" w:rsidRDefault="00990995" w:rsidP="00E06B99">
      <w:pPr>
        <w:spacing w:after="0" w:line="360" w:lineRule="auto"/>
        <w:ind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46</w:t>
      </w:r>
      <w:r w:rsidR="003242E7" w:rsidRPr="00E40BEE">
        <w:rPr>
          <w:rFonts w:eastAsia="Times New Roman"/>
          <w:b/>
          <w:bCs/>
          <w:sz w:val="26"/>
          <w:szCs w:val="26"/>
        </w:rPr>
        <w:t>:</w:t>
      </w:r>
      <w:r w:rsidR="003242E7" w:rsidRPr="00E40BEE">
        <w:rPr>
          <w:rFonts w:eastAsia="Times New Roman"/>
          <w:bCs/>
          <w:sz w:val="26"/>
          <w:szCs w:val="26"/>
        </w:rPr>
        <w:t xml:space="preserve"> </w:t>
      </w:r>
      <w:r w:rsidR="003242E7" w:rsidRPr="00E40BEE">
        <w:rPr>
          <w:rFonts w:eastAsia="Times New Roman"/>
          <w:sz w:val="26"/>
          <w:szCs w:val="26"/>
        </w:rPr>
        <w:t>Chọn câu đúng. Cho hàm số: 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noProof/>
          <w:sz w:val="26"/>
          <w:szCs w:val="26"/>
        </w:rPr>
        <w:drawing>
          <wp:inline distT="0" distB="0" distL="0" distR="0" wp14:anchorId="73617772" wp14:editId="7D304B85">
            <wp:extent cx="1367624" cy="1477590"/>
            <wp:effectExtent l="0" t="0" r="4445" b="8890"/>
            <wp:docPr id="153" name="Picture 153" descr="Bài tập ôn tập Chương 2 Đại Số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ài tập ôn tập Chương 2 Đại Số 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468" cy="148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A8F" w:rsidRPr="00E40BEE" w:rsidRDefault="003242E7" w:rsidP="00E06B99">
      <w:pPr>
        <w:spacing w:after="0" w:line="360" w:lineRule="auto"/>
        <w:ind w:left="48" w:right="48"/>
        <w:jc w:val="both"/>
        <w:rPr>
          <w:rFonts w:eastAsia="Times New Roman"/>
          <w:b/>
          <w:bCs/>
          <w:sz w:val="26"/>
          <w:szCs w:val="26"/>
        </w:rPr>
      </w:pPr>
      <w:r w:rsidRPr="00E40BEE">
        <w:rPr>
          <w:rFonts w:eastAsia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0CE17F1" wp14:editId="3D793E4F">
                <wp:simplePos x="0" y="0"/>
                <wp:positionH relativeFrom="column">
                  <wp:posOffset>1152525</wp:posOffset>
                </wp:positionH>
                <wp:positionV relativeFrom="paragraph">
                  <wp:posOffset>120981</wp:posOffset>
                </wp:positionV>
                <wp:extent cx="763289" cy="552734"/>
                <wp:effectExtent l="0" t="0" r="0" b="0"/>
                <wp:wrapNone/>
                <wp:docPr id="116" name="Text Box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3289" cy="55273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90995" w:rsidRDefault="00990995" w:rsidP="003242E7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4DEBD43C" wp14:editId="6B39F2C9">
                                  <wp:extent cx="643890" cy="421640"/>
                                  <wp:effectExtent l="0" t="0" r="3810" b="0"/>
                                  <wp:docPr id="39" name="Picture 39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43890" cy="4216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CE17F1" id="Text Box 116" o:spid="_x0000_s1056" type="#_x0000_t202" style="position:absolute;left:0;text-align:left;margin-left:90.75pt;margin-top:9.55pt;width:60.1pt;height:43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" fillcolor="window" stroked="f" strokeweight=".5pt">
                <v:textbox>
                  <w:txbxContent>
                    <w:p w:rsidR="00990995" w:rsidRDefault="00990995" w:rsidP="003242E7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4DEBD43C" wp14:editId="6B39F2C9">
                            <wp:extent cx="643890" cy="421640"/>
                            <wp:effectExtent l="0" t="0" r="3810" b="0"/>
                            <wp:docPr id="39" name="Picture 39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43890" cy="4216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E40BEE" w:rsidRDefault="00990995" w:rsidP="00E06B99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47</w:t>
      </w:r>
      <w:r w:rsidR="003242E7" w:rsidRPr="00E40BEE">
        <w:rPr>
          <w:rFonts w:eastAsia="Times New Roman"/>
          <w:b/>
          <w:bCs/>
          <w:sz w:val="26"/>
          <w:szCs w:val="26"/>
        </w:rPr>
        <w:t>:</w:t>
      </w:r>
      <w:r w:rsidR="003242E7" w:rsidRPr="00E40BEE">
        <w:rPr>
          <w:rFonts w:eastAsia="Times New Roman"/>
          <w:bCs/>
          <w:sz w:val="26"/>
          <w:szCs w:val="26"/>
        </w:rPr>
        <w:t xml:space="preserve"> </w:t>
      </w:r>
      <w:r w:rsidR="003242E7" w:rsidRPr="00E40BEE">
        <w:rPr>
          <w:rFonts w:eastAsia="Times New Roman"/>
          <w:sz w:val="26"/>
          <w:szCs w:val="26"/>
        </w:rPr>
        <w:t>Hàm số                  nhận giá trị dương khi</w:t>
      </w:r>
      <w:r w:rsidR="004C76D3" w:rsidRPr="00E40BEE">
        <w:rPr>
          <w:rFonts w:eastAsia="Times New Roman"/>
          <w:sz w:val="26"/>
          <w:szCs w:val="26"/>
        </w:rPr>
        <w:t>: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x &lt; 0</w:t>
      </w:r>
      <w:r w:rsidR="00AC5E11" w:rsidRPr="00E40BEE">
        <w:rPr>
          <w:rFonts w:eastAsia="Times New Roman"/>
          <w:sz w:val="26"/>
          <w:szCs w:val="26"/>
        </w:rPr>
        <w:tab/>
      </w:r>
      <w:r w:rsidR="00AC5E11" w:rsidRPr="00E40BEE">
        <w:rPr>
          <w:rFonts w:eastAsia="Times New Roman"/>
          <w:sz w:val="26"/>
          <w:szCs w:val="26"/>
        </w:rPr>
        <w:tab/>
      </w:r>
      <w:r w:rsidR="00023312">
        <w:rPr>
          <w:rFonts w:eastAsia="Times New Roman"/>
          <w:sz w:val="26"/>
          <w:szCs w:val="26"/>
        </w:rPr>
        <w:t xml:space="preserve">   </w:t>
      </w:r>
      <w:r w:rsidRPr="00E40BEE">
        <w:rPr>
          <w:rFonts w:eastAsia="Times New Roman"/>
          <w:sz w:val="26"/>
          <w:szCs w:val="26"/>
        </w:rPr>
        <w:t>B. x &gt; 0</w:t>
      </w:r>
      <w:r w:rsidR="00AC5E11" w:rsidRPr="00E40BEE">
        <w:rPr>
          <w:rFonts w:eastAsia="Times New Roman"/>
          <w:sz w:val="26"/>
          <w:szCs w:val="26"/>
        </w:rPr>
        <w:tab/>
      </w:r>
      <w:r w:rsidR="00AC5E11"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C. x = 0</w:t>
      </w:r>
      <w:r w:rsidR="00AC5E11" w:rsidRPr="00E40BEE">
        <w:rPr>
          <w:rFonts w:eastAsia="Times New Roman"/>
          <w:sz w:val="26"/>
          <w:szCs w:val="26"/>
        </w:rPr>
        <w:tab/>
        <w:t xml:space="preserve">     </w:t>
      </w:r>
      <w:r w:rsidRPr="00E40BEE">
        <w:rPr>
          <w:rFonts w:eastAsia="Times New Roman"/>
          <w:sz w:val="26"/>
          <w:szCs w:val="26"/>
        </w:rPr>
        <w:t>D. Không xác định được</w:t>
      </w:r>
      <w:r w:rsidR="00AC5E11" w:rsidRPr="00E40BEE">
        <w:rPr>
          <w:rFonts w:eastAsia="Times New Roman"/>
          <w:sz w:val="26"/>
          <w:szCs w:val="26"/>
        </w:rPr>
        <w:t>.</w:t>
      </w:r>
    </w:p>
    <w:p w:rsidR="003242E7" w:rsidRPr="00E40BEE" w:rsidRDefault="00990995" w:rsidP="00E06B99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48</w:t>
      </w:r>
      <w:r w:rsidR="003242E7" w:rsidRPr="00E40BEE">
        <w:rPr>
          <w:rFonts w:eastAsia="Times New Roman"/>
          <w:b/>
          <w:bCs/>
          <w:sz w:val="26"/>
          <w:szCs w:val="26"/>
        </w:rPr>
        <w:t>:</w:t>
      </w:r>
      <w:r w:rsidR="003242E7" w:rsidRPr="00E40BEE">
        <w:rPr>
          <w:rFonts w:eastAsia="Times New Roman"/>
          <w:sz w:val="26"/>
          <w:szCs w:val="26"/>
        </w:rPr>
        <w:t> </w:t>
      </w:r>
      <w:r w:rsidR="003242E7" w:rsidRPr="00E40BEE">
        <w:rPr>
          <w:rFonts w:eastAsia="Times New Roman"/>
          <w:bCs/>
          <w:sz w:val="26"/>
          <w:szCs w:val="26"/>
        </w:rPr>
        <w:t>Cho A (a;-0,2) thuộc đồ thị hàm số y = 4x. Ta có: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a = -0,5</w:t>
      </w:r>
      <w:r w:rsidR="00023312">
        <w:rPr>
          <w:rFonts w:eastAsia="Times New Roman"/>
          <w:sz w:val="26"/>
          <w:szCs w:val="26"/>
        </w:rPr>
        <w:tab/>
      </w:r>
      <w:r w:rsidR="00AC5E11"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B. a = -0,05</w:t>
      </w:r>
      <w:r w:rsidR="00AC5E11" w:rsidRPr="00E40BEE">
        <w:rPr>
          <w:rFonts w:eastAsia="Times New Roman"/>
          <w:sz w:val="26"/>
          <w:szCs w:val="26"/>
        </w:rPr>
        <w:tab/>
      </w:r>
      <w:r w:rsidR="00AC5E11"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C. a = -0.005</w:t>
      </w:r>
      <w:r w:rsidR="00AC5E11" w:rsidRPr="00E40BEE">
        <w:rPr>
          <w:rFonts w:eastAsia="Times New Roman"/>
          <w:sz w:val="26"/>
          <w:szCs w:val="26"/>
        </w:rPr>
        <w:tab/>
      </w:r>
      <w:r w:rsidR="00023312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D. a = -1</w:t>
      </w:r>
    </w:p>
    <w:p w:rsidR="003242E7" w:rsidRPr="00E40BEE" w:rsidRDefault="003242E7" w:rsidP="00E06B99">
      <w:pPr>
        <w:spacing w:after="0" w:line="360" w:lineRule="auto"/>
        <w:ind w:left="48" w:right="48"/>
        <w:jc w:val="both"/>
        <w:rPr>
          <w:rFonts w:eastAsia="Times New Roman"/>
          <w:bCs/>
          <w:sz w:val="26"/>
          <w:szCs w:val="26"/>
        </w:rPr>
      </w:pPr>
      <w:r w:rsidRPr="00E40BEE">
        <w:rPr>
          <w:rFonts w:eastAsia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F583AA8" wp14:editId="26CF36B2">
                <wp:simplePos x="0" y="0"/>
                <wp:positionH relativeFrom="column">
                  <wp:posOffset>1037148</wp:posOffset>
                </wp:positionH>
                <wp:positionV relativeFrom="paragraph">
                  <wp:posOffset>82522</wp:posOffset>
                </wp:positionV>
                <wp:extent cx="641065" cy="620202"/>
                <wp:effectExtent l="0" t="0" r="6985" b="8890"/>
                <wp:wrapNone/>
                <wp:docPr id="117" name="Text Box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1065" cy="62020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485E8C4F" wp14:editId="6E3992AE">
                                  <wp:extent cx="530186" cy="492980"/>
                                  <wp:effectExtent l="0" t="0" r="3810" b="2540"/>
                                  <wp:docPr id="42" name="Picture 42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31806" cy="49448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583AA8" id="Text Box 117" o:spid="_x0000_s1057" type="#_x0000_t202" style="position:absolute;left:0;text-align:left;margin-left:81.65pt;margin-top:6.5pt;width:50.5pt;height:48.8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" fillcolor="white [3201]" stroked="f" strokeweight=".5pt">
                <v:textbox>
                  <w:txbxContent>
                    <w:p w:rsidR="00990995" w:rsidRDefault="00990995" w:rsidP="003242E7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485E8C4F" wp14:editId="6E3992AE">
                            <wp:extent cx="530186" cy="492980"/>
                            <wp:effectExtent l="0" t="0" r="3810" b="2540"/>
                            <wp:docPr id="42" name="Picture 42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31806" cy="49448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E40BEE" w:rsidRDefault="003242E7" w:rsidP="00E06B99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 xml:space="preserve"> </w:t>
      </w:r>
      <w:r w:rsidR="00990995"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49</w:t>
      </w:r>
      <w:r w:rsidRPr="00E40BEE">
        <w:rPr>
          <w:rFonts w:eastAsia="Times New Roman"/>
          <w:b/>
          <w:bCs/>
          <w:sz w:val="26"/>
          <w:szCs w:val="26"/>
        </w:rPr>
        <w:t>:</w:t>
      </w:r>
      <w:r w:rsidRPr="00E40BEE">
        <w:rPr>
          <w:rFonts w:eastAsia="Times New Roman"/>
          <w:sz w:val="26"/>
          <w:szCs w:val="26"/>
        </w:rPr>
        <w:t>  Cho</w:t>
      </w:r>
      <w:r w:rsidR="00023312">
        <w:rPr>
          <w:rFonts w:eastAsia="Times New Roman"/>
          <w:sz w:val="26"/>
          <w:szCs w:val="26"/>
        </w:rPr>
        <w:t xml:space="preserve">    </w:t>
      </w:r>
      <w:r w:rsidRPr="00E40BEE">
        <w:rPr>
          <w:rFonts w:eastAsia="Times New Roman"/>
          <w:sz w:val="26"/>
          <w:szCs w:val="26"/>
        </w:rPr>
        <w:t xml:space="preserve">              và </w:t>
      </w:r>
      <w:r w:rsidRPr="00E40BEE">
        <w:rPr>
          <w:rFonts w:eastAsia="Times New Roman"/>
          <w:i/>
          <w:sz w:val="26"/>
          <w:szCs w:val="26"/>
        </w:rPr>
        <w:t>x</w:t>
      </w:r>
      <w:r w:rsidRPr="00E40BEE">
        <w:rPr>
          <w:rFonts w:eastAsia="Times New Roman"/>
          <w:sz w:val="26"/>
          <w:szCs w:val="26"/>
        </w:rPr>
        <w:t xml:space="preserve"> = 5, giá trị tương ứng của y bằng:</w:t>
      </w:r>
    </w:p>
    <w:p w:rsidR="00023312" w:rsidRDefault="00023312" w:rsidP="00E06B99">
      <w:pPr>
        <w:spacing w:after="0" w:line="360" w:lineRule="auto"/>
        <w:ind w:left="48" w:right="48" w:firstLine="1086"/>
        <w:jc w:val="both"/>
        <w:rPr>
          <w:rFonts w:eastAsia="Times New Roman"/>
          <w:sz w:val="26"/>
          <w:szCs w:val="26"/>
        </w:rPr>
      </w:pPr>
    </w:p>
    <w:p w:rsidR="003242E7" w:rsidRPr="00E40BEE" w:rsidRDefault="003242E7" w:rsidP="00E06B99">
      <w:pPr>
        <w:spacing w:after="0" w:line="360" w:lineRule="auto"/>
        <w:ind w:left="48" w:right="48" w:firstLine="1086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>A. 10</w:t>
      </w:r>
      <w:r w:rsidR="00D776C4" w:rsidRPr="00E40BEE">
        <w:rPr>
          <w:rFonts w:eastAsia="Times New Roman"/>
          <w:sz w:val="26"/>
          <w:szCs w:val="26"/>
        </w:rPr>
        <w:tab/>
      </w:r>
      <w:r w:rsidR="00D776C4"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B. 5</w:t>
      </w:r>
      <w:r w:rsidR="00D776C4" w:rsidRPr="00E40BEE">
        <w:rPr>
          <w:rFonts w:eastAsia="Times New Roman"/>
          <w:sz w:val="26"/>
          <w:szCs w:val="26"/>
        </w:rPr>
        <w:tab/>
      </w:r>
      <w:r w:rsidR="00D776C4" w:rsidRPr="00E40BEE">
        <w:rPr>
          <w:rFonts w:eastAsia="Times New Roman"/>
          <w:sz w:val="26"/>
          <w:szCs w:val="26"/>
        </w:rPr>
        <w:tab/>
      </w:r>
      <w:r w:rsidR="00413A12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C. 20</w:t>
      </w:r>
      <w:r w:rsidR="00D776C4" w:rsidRPr="00E40BEE">
        <w:rPr>
          <w:rFonts w:eastAsia="Times New Roman"/>
          <w:sz w:val="26"/>
          <w:szCs w:val="26"/>
        </w:rPr>
        <w:tab/>
      </w:r>
      <w:r w:rsidR="00D776C4" w:rsidRPr="00E40BEE">
        <w:rPr>
          <w:rFonts w:eastAsia="Times New Roman"/>
          <w:sz w:val="26"/>
          <w:szCs w:val="26"/>
        </w:rPr>
        <w:tab/>
      </w:r>
      <w:r w:rsidR="00413A12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>D. 50</w:t>
      </w:r>
    </w:p>
    <w:p w:rsidR="003242E7" w:rsidRPr="00E40BEE" w:rsidRDefault="00990995" w:rsidP="00E06B99">
      <w:pPr>
        <w:spacing w:after="0" w:line="360" w:lineRule="auto"/>
        <w:ind w:left="48" w:right="48"/>
        <w:jc w:val="both"/>
        <w:rPr>
          <w:rFonts w:eastAsia="Times New Roman"/>
          <w:bCs/>
          <w:sz w:val="26"/>
          <w:szCs w:val="26"/>
        </w:rPr>
      </w:pPr>
      <w:r w:rsidRPr="00E40BEE">
        <w:rPr>
          <w:rFonts w:eastAsia="Times New Roman"/>
          <w:b/>
          <w:bCs/>
          <w:sz w:val="26"/>
          <w:szCs w:val="26"/>
        </w:rPr>
        <w:t>Câu</w:t>
      </w:r>
      <w:r w:rsidR="00367512" w:rsidRPr="00E40BEE">
        <w:rPr>
          <w:rFonts w:eastAsia="Times New Roman"/>
          <w:b/>
          <w:bCs/>
          <w:sz w:val="26"/>
          <w:szCs w:val="26"/>
        </w:rPr>
        <w:t xml:space="preserve"> 50</w:t>
      </w:r>
      <w:r w:rsidR="003242E7" w:rsidRPr="00E40BEE">
        <w:rPr>
          <w:rFonts w:eastAsia="Times New Roman"/>
          <w:b/>
          <w:bCs/>
          <w:sz w:val="26"/>
          <w:szCs w:val="26"/>
        </w:rPr>
        <w:t>:</w:t>
      </w:r>
      <w:r w:rsidR="003242E7" w:rsidRPr="00E40BEE">
        <w:rPr>
          <w:rFonts w:eastAsia="Times New Roman"/>
          <w:sz w:val="26"/>
          <w:szCs w:val="26"/>
        </w:rPr>
        <w:t> </w:t>
      </w:r>
      <w:r w:rsidR="003242E7" w:rsidRPr="00E40BEE">
        <w:rPr>
          <w:rFonts w:eastAsia="Times New Roman"/>
          <w:bCs/>
          <w:sz w:val="26"/>
          <w:szCs w:val="26"/>
        </w:rPr>
        <w:t xml:space="preserve">Cho đại lượng  là  y tỉ lệ thuận với đại lượng x. Biết khi giá trị của  x là -2 thì </w:t>
      </w:r>
    </w:p>
    <w:p w:rsidR="003242E7" w:rsidRPr="00E40BEE" w:rsidRDefault="003242E7" w:rsidP="00E06B99">
      <w:pPr>
        <w:spacing w:after="0" w:line="360" w:lineRule="auto"/>
        <w:ind w:left="48" w:right="48" w:firstLine="945"/>
        <w:jc w:val="both"/>
        <w:rPr>
          <w:rFonts w:eastAsia="Times New Roman"/>
          <w:bCs/>
          <w:sz w:val="26"/>
          <w:szCs w:val="26"/>
        </w:rPr>
      </w:pPr>
      <w:r w:rsidRPr="00E40BEE">
        <w:rPr>
          <w:rFonts w:eastAsia="Times New Roman"/>
          <w:bCs/>
          <w:sz w:val="26"/>
          <w:szCs w:val="26"/>
        </w:rPr>
        <w:t>giá trị tương ứng của y là 3. Vậy hệ số tỉ lệ của y đối với x là:</w:t>
      </w:r>
    </w:p>
    <w:p w:rsidR="00316A76" w:rsidRPr="00E40BEE" w:rsidRDefault="00875A8F" w:rsidP="00E06B99">
      <w:pPr>
        <w:pStyle w:val="ListParagraph"/>
        <w:numPr>
          <w:ilvl w:val="0"/>
          <w:numId w:val="3"/>
        </w:numPr>
        <w:spacing w:after="0" w:line="360" w:lineRule="auto"/>
        <w:ind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6 </w:t>
      </w:r>
      <w:r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ab/>
        <w:t>B.  -6</w:t>
      </w:r>
      <w:r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ab/>
        <w:t xml:space="preserve">C.  </w:t>
      </w:r>
      <w:r w:rsidRPr="00E40BEE">
        <w:rPr>
          <w:position w:val="-24"/>
          <w:sz w:val="26"/>
          <w:szCs w:val="26"/>
          <w:lang w:val="pt-BR"/>
        </w:rPr>
        <w:object w:dxaOrig="360" w:dyaOrig="620">
          <v:shape id="_x0000_i1034" type="#_x0000_t75" style="width:17.5pt;height:31.5pt" o:ole="">
            <v:imagedata r:id="rId69" o:title=""/>
          </v:shape>
          <o:OLEObject Type="Embed" ProgID="Equation.DSMT4" ShapeID="_x0000_i1034" DrawAspect="Content" ObjectID="_1703485304" r:id="rId70"/>
        </w:object>
      </w:r>
      <w:r w:rsidRPr="00E40BEE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ab/>
      </w:r>
      <w:r w:rsidR="00413A12">
        <w:rPr>
          <w:rFonts w:eastAsia="Times New Roman"/>
          <w:sz w:val="26"/>
          <w:szCs w:val="26"/>
        </w:rPr>
        <w:tab/>
      </w:r>
      <w:r w:rsidRPr="00E40BEE">
        <w:rPr>
          <w:rFonts w:eastAsia="Times New Roman"/>
          <w:sz w:val="26"/>
          <w:szCs w:val="26"/>
        </w:rPr>
        <w:t xml:space="preserve">D. </w:t>
      </w:r>
      <w:r w:rsidRPr="00E40BEE">
        <w:rPr>
          <w:position w:val="-24"/>
          <w:sz w:val="26"/>
          <w:szCs w:val="26"/>
          <w:lang w:val="pt-BR"/>
        </w:rPr>
        <w:object w:dxaOrig="360" w:dyaOrig="620">
          <v:shape id="_x0000_i1035" type="#_x0000_t75" style="width:17.5pt;height:31.5pt" o:ole="">
            <v:imagedata r:id="rId71" o:title=""/>
          </v:shape>
          <o:OLEObject Type="Embed" ProgID="Equation.DSMT4" ShapeID="_x0000_i1035" DrawAspect="Content" ObjectID="_1703485305" r:id="rId72"/>
        </w:object>
      </w:r>
      <w:r w:rsidR="003242E7" w:rsidRPr="00E40BEE">
        <w:rPr>
          <w:rFonts w:eastAsia="Times New Roman"/>
          <w:sz w:val="26"/>
          <w:szCs w:val="26"/>
        </w:rPr>
        <w:t> </w:t>
      </w:r>
    </w:p>
    <w:p w:rsidR="007C3872" w:rsidRPr="00E40BEE" w:rsidRDefault="00316A76" w:rsidP="00E06B99">
      <w:pPr>
        <w:pStyle w:val="ListParagraph"/>
        <w:spacing w:after="0" w:line="360" w:lineRule="auto"/>
        <w:ind w:left="1353" w:right="48"/>
        <w:jc w:val="both"/>
        <w:rPr>
          <w:rFonts w:eastAsia="Times New Roman"/>
          <w:sz w:val="26"/>
          <w:szCs w:val="26"/>
        </w:rPr>
      </w:pPr>
      <w:r w:rsidRPr="00E40BEE">
        <w:rPr>
          <w:rFonts w:eastAsia="Times New Roman"/>
          <w:sz w:val="26"/>
          <w:szCs w:val="26"/>
        </w:rPr>
        <w:t xml:space="preserve">                                </w:t>
      </w:r>
      <w:r w:rsidR="00184C6B" w:rsidRPr="00E40BEE">
        <w:rPr>
          <w:rFonts w:eastAsia="Times New Roman"/>
          <w:sz w:val="26"/>
          <w:szCs w:val="26"/>
        </w:rPr>
        <w:t>---------------------HẾT------------------------</w:t>
      </w:r>
    </w:p>
    <w:sectPr w:rsidR="007C3872" w:rsidRPr="00E40BEE" w:rsidSect="00950B1F">
      <w:footerReference w:type="default" r:id="rId73"/>
      <w:pgSz w:w="11907" w:h="16839" w:code="9"/>
      <w:pgMar w:top="709" w:right="567" w:bottom="851" w:left="1134" w:header="284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12A7" w:rsidRDefault="00FC12A7" w:rsidP="00466CAB">
      <w:pPr>
        <w:spacing w:after="0" w:line="240" w:lineRule="auto"/>
      </w:pPr>
      <w:r>
        <w:separator/>
      </w:r>
    </w:p>
  </w:endnote>
  <w:endnote w:type="continuationSeparator" w:id="0">
    <w:p w:rsidR="00FC12A7" w:rsidRDefault="00FC12A7" w:rsidP="00466C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84328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90995" w:rsidRDefault="0099099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4111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90995" w:rsidRPr="00F44B9B" w:rsidRDefault="00F44B9B">
    <w:pPr>
      <w:pStyle w:val="Footer"/>
      <w:rPr>
        <w:i/>
        <w:sz w:val="28"/>
        <w:szCs w:val="28"/>
      </w:rPr>
    </w:pPr>
    <w:r w:rsidRPr="00F44B9B">
      <w:rPr>
        <w:i/>
        <w:sz w:val="28"/>
        <w:szCs w:val="28"/>
      </w:rPr>
      <w:t>Toán 7 – Mã đề 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12A7" w:rsidRDefault="00FC12A7" w:rsidP="00466CAB">
      <w:pPr>
        <w:spacing w:after="0" w:line="240" w:lineRule="auto"/>
      </w:pPr>
      <w:r>
        <w:separator/>
      </w:r>
    </w:p>
  </w:footnote>
  <w:footnote w:type="continuationSeparator" w:id="0">
    <w:p w:rsidR="00FC12A7" w:rsidRDefault="00FC12A7" w:rsidP="00466C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E12F88"/>
    <w:multiLevelType w:val="hybridMultilevel"/>
    <w:tmpl w:val="795C5D5E"/>
    <w:lvl w:ilvl="0" w:tplc="3132B33C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199D493E"/>
    <w:multiLevelType w:val="hybridMultilevel"/>
    <w:tmpl w:val="D54A0D34"/>
    <w:lvl w:ilvl="0" w:tplc="FBC0A308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70E66D4B"/>
    <w:multiLevelType w:val="hybridMultilevel"/>
    <w:tmpl w:val="F82EA1EA"/>
    <w:lvl w:ilvl="0" w:tplc="43EAC234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A021F"/>
    <w:rsid w:val="00023312"/>
    <w:rsid w:val="00037139"/>
    <w:rsid w:val="00084DB5"/>
    <w:rsid w:val="000C35F8"/>
    <w:rsid w:val="000D6D27"/>
    <w:rsid w:val="001254A2"/>
    <w:rsid w:val="00137C5F"/>
    <w:rsid w:val="001523AE"/>
    <w:rsid w:val="001546EA"/>
    <w:rsid w:val="0016103D"/>
    <w:rsid w:val="001622FC"/>
    <w:rsid w:val="00184C6B"/>
    <w:rsid w:val="001E745D"/>
    <w:rsid w:val="00214458"/>
    <w:rsid w:val="0024382C"/>
    <w:rsid w:val="00275DF2"/>
    <w:rsid w:val="002A4805"/>
    <w:rsid w:val="002E335D"/>
    <w:rsid w:val="003009BC"/>
    <w:rsid w:val="00316A76"/>
    <w:rsid w:val="003242E7"/>
    <w:rsid w:val="00325C6C"/>
    <w:rsid w:val="00367512"/>
    <w:rsid w:val="003740EF"/>
    <w:rsid w:val="0039077E"/>
    <w:rsid w:val="00393D1B"/>
    <w:rsid w:val="003C725F"/>
    <w:rsid w:val="003D62A5"/>
    <w:rsid w:val="003E5B30"/>
    <w:rsid w:val="003F1B76"/>
    <w:rsid w:val="00413A12"/>
    <w:rsid w:val="00422161"/>
    <w:rsid w:val="00436525"/>
    <w:rsid w:val="00441118"/>
    <w:rsid w:val="00466CAB"/>
    <w:rsid w:val="0049156C"/>
    <w:rsid w:val="004A021F"/>
    <w:rsid w:val="004C76D3"/>
    <w:rsid w:val="004D593B"/>
    <w:rsid w:val="00534790"/>
    <w:rsid w:val="00542EE3"/>
    <w:rsid w:val="00545E79"/>
    <w:rsid w:val="005879E3"/>
    <w:rsid w:val="005E730A"/>
    <w:rsid w:val="005E7442"/>
    <w:rsid w:val="00634B18"/>
    <w:rsid w:val="006A358D"/>
    <w:rsid w:val="006A561E"/>
    <w:rsid w:val="006F7B8C"/>
    <w:rsid w:val="00773C7F"/>
    <w:rsid w:val="00791ABD"/>
    <w:rsid w:val="007B1708"/>
    <w:rsid w:val="007C3872"/>
    <w:rsid w:val="007E0827"/>
    <w:rsid w:val="008265D8"/>
    <w:rsid w:val="00830F75"/>
    <w:rsid w:val="00844098"/>
    <w:rsid w:val="00853EA4"/>
    <w:rsid w:val="00875A8F"/>
    <w:rsid w:val="008B1B31"/>
    <w:rsid w:val="008F7AD3"/>
    <w:rsid w:val="00940202"/>
    <w:rsid w:val="00950B1F"/>
    <w:rsid w:val="00985BED"/>
    <w:rsid w:val="00990995"/>
    <w:rsid w:val="00993F07"/>
    <w:rsid w:val="009E01FD"/>
    <w:rsid w:val="009F29C9"/>
    <w:rsid w:val="00A34586"/>
    <w:rsid w:val="00A34BFD"/>
    <w:rsid w:val="00A729E1"/>
    <w:rsid w:val="00A86CA8"/>
    <w:rsid w:val="00AC5E11"/>
    <w:rsid w:val="00B20313"/>
    <w:rsid w:val="00B22008"/>
    <w:rsid w:val="00B26572"/>
    <w:rsid w:val="00B45B02"/>
    <w:rsid w:val="00B50582"/>
    <w:rsid w:val="00B87D5B"/>
    <w:rsid w:val="00B96DE6"/>
    <w:rsid w:val="00C33404"/>
    <w:rsid w:val="00C511AA"/>
    <w:rsid w:val="00C67357"/>
    <w:rsid w:val="00C80890"/>
    <w:rsid w:val="00CB48D7"/>
    <w:rsid w:val="00D04C3E"/>
    <w:rsid w:val="00D26C10"/>
    <w:rsid w:val="00D27AEB"/>
    <w:rsid w:val="00D35C29"/>
    <w:rsid w:val="00D62582"/>
    <w:rsid w:val="00D776C4"/>
    <w:rsid w:val="00D87AC1"/>
    <w:rsid w:val="00DA68D1"/>
    <w:rsid w:val="00DC28B8"/>
    <w:rsid w:val="00E0106A"/>
    <w:rsid w:val="00E06B99"/>
    <w:rsid w:val="00E255E0"/>
    <w:rsid w:val="00E377FA"/>
    <w:rsid w:val="00E40BEE"/>
    <w:rsid w:val="00E647AE"/>
    <w:rsid w:val="00E875A4"/>
    <w:rsid w:val="00E92012"/>
    <w:rsid w:val="00F44B9B"/>
    <w:rsid w:val="00F61D8B"/>
    <w:rsid w:val="00F818BD"/>
    <w:rsid w:val="00F9049D"/>
    <w:rsid w:val="00FB3C12"/>
    <w:rsid w:val="00FC12A7"/>
    <w:rsid w:val="00FF5E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4B0B49"/>
  <w15:docId w15:val="{584BFF6A-BEF9-40F5-8D73-1B29943A69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84C6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4A021F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A021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02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21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66C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6CAB"/>
  </w:style>
  <w:style w:type="paragraph" w:styleId="Footer">
    <w:name w:val="footer"/>
    <w:basedOn w:val="Normal"/>
    <w:link w:val="FooterChar"/>
    <w:uiPriority w:val="99"/>
    <w:unhideWhenUsed/>
    <w:rsid w:val="00466C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6CAB"/>
  </w:style>
  <w:style w:type="paragraph" w:styleId="NoSpacing">
    <w:name w:val="No Spacing"/>
    <w:uiPriority w:val="1"/>
    <w:qFormat/>
    <w:rsid w:val="0016103D"/>
    <w:pPr>
      <w:spacing w:after="0" w:line="240" w:lineRule="auto"/>
    </w:pPr>
    <w:rPr>
      <w:rFonts w:eastAsia="Calibri"/>
      <w:sz w:val="26"/>
      <w:szCs w:val="24"/>
    </w:rPr>
  </w:style>
  <w:style w:type="paragraph" w:styleId="ListParagraph">
    <w:name w:val="List Paragraph"/>
    <w:basedOn w:val="Normal"/>
    <w:uiPriority w:val="34"/>
    <w:qFormat/>
    <w:rsid w:val="00AC5E1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84C6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16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24345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321120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67984345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6400654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907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67509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9780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31035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188270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1393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8611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0382365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9624614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8185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1268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382568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5426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46965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4442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69779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85017704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4605182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9104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207775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4030404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99549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52831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950876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34295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62770610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00408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8940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8703475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06773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0086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3478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78702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058119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9786533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6920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8728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2811929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827749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7975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7453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005485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6349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27219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1765962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464824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11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39050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0306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3099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1807931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5955742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49.wmf"/><Relationship Id="rId68" Type="http://schemas.openxmlformats.org/officeDocument/2006/relationships/image" Target="media/image5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7.png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wmf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66" Type="http://schemas.openxmlformats.org/officeDocument/2006/relationships/image" Target="media/image51.png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8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64" Type="http://schemas.openxmlformats.org/officeDocument/2006/relationships/oleObject" Target="embeddings/oleObject9.bin"/><Relationship Id="rId69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image" Target="media/image38.png"/><Relationship Id="rId72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3.png"/><Relationship Id="rId59" Type="http://schemas.openxmlformats.org/officeDocument/2006/relationships/image" Target="media/image46.png"/><Relationship Id="rId67" Type="http://schemas.openxmlformats.org/officeDocument/2006/relationships/image" Target="media/image52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7.bin"/><Relationship Id="rId54" Type="http://schemas.openxmlformats.org/officeDocument/2006/relationships/image" Target="media/image41.png"/><Relationship Id="rId62" Type="http://schemas.openxmlformats.org/officeDocument/2006/relationships/oleObject" Target="embeddings/oleObject8.bin"/><Relationship Id="rId70" Type="http://schemas.openxmlformats.org/officeDocument/2006/relationships/oleObject" Target="embeddings/oleObject10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0.png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image" Target="media/image27.png"/><Relationship Id="rId34" Type="http://schemas.openxmlformats.org/officeDocument/2006/relationships/image" Target="media/image22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" Type="http://schemas.openxmlformats.org/officeDocument/2006/relationships/image" Target="media/image1.png"/><Relationship Id="rId71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8</Pages>
  <Words>1207</Words>
  <Characters>6883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01T04:10:00Z</dcterms:created>
  <dcterms:modified xsi:type="dcterms:W3CDTF">2022-01-12T02:35:00Z</dcterms:modified>
</cp:coreProperties>
</file>